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25"/>
        <w:tblW w:w="8748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40"/>
        <w:gridCol w:w="3708"/>
      </w:tblGrid>
      <w:tr>
        <w:tblPrEx>
          <w:tblLayout w:type="fixed"/>
        </w:tblPrEx>
        <w:trPr>
          <w:cantSplit/>
          <w:trHeight w:val="330" w:hRule="atLeast"/>
        </w:trPr>
        <w:tc>
          <w:tcPr>
            <w:tcW w:w="5040" w:type="dxa"/>
            <w:vMerge w:val="restart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spacing w:before="120" w:after="120"/>
              <w:jc w:val="center"/>
            </w:pPr>
            <w:r>
              <w:rPr>
                <w:rFonts w:hint="eastAsia"/>
                <w:sz w:val="32"/>
                <w:szCs w:val="30"/>
              </w:rPr>
              <w:t>SSRNet算法解析</w:t>
            </w:r>
          </w:p>
        </w:tc>
        <w:tc>
          <w:tcPr>
            <w:tcW w:w="3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r>
              <w:rPr>
                <w:rFonts w:hint="eastAsia"/>
                <w:sz w:val="28"/>
                <w:szCs w:val="28"/>
              </w:rPr>
              <w:t>文件类型：技术文档</w:t>
            </w:r>
            <w:r>
              <w:rPr>
                <w:rFonts w:hint="eastAsia" w:eastAsia="Times New Roman"/>
                <w:sz w:val="28"/>
                <w:szCs w:val="28"/>
              </w:rPr>
              <w:t xml:space="preserve">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30" w:hRule="atLeast"/>
        </w:trPr>
        <w:tc>
          <w:tcPr>
            <w:tcW w:w="5040" w:type="dxa"/>
            <w:vMerge w:val="continue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jc w:val="left"/>
            </w:pPr>
            <w:r>
              <w:rPr>
                <w:rFonts w:hint="eastAsia" w:ascii="宋体" w:hAnsi="宋体" w:cs="宋体"/>
                <w:sz w:val="28"/>
                <w:szCs w:val="28"/>
              </w:rPr>
              <w:t>文件编号：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90" w:hRule="atLeast"/>
        </w:trPr>
        <w:tc>
          <w:tcPr>
            <w:tcW w:w="5040" w:type="dxa"/>
            <w:vMerge w:val="continue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snapToGrid w:val="0"/>
              <w:rPr>
                <w:rFonts w:ascii="宋体" w:hAnsi="宋体" w:cs="宋体"/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r>
              <w:rPr>
                <w:rFonts w:hint="eastAsia"/>
                <w:sz w:val="28"/>
                <w:szCs w:val="28"/>
              </w:rPr>
              <w:t>面向的部门：</w:t>
            </w:r>
            <w:r>
              <w:rPr>
                <w:rFonts w:hint="eastAsia" w:eastAsia="Times New Roman"/>
                <w:sz w:val="28"/>
                <w:szCs w:val="28"/>
              </w:rPr>
              <w:t xml:space="preserve"> </w:t>
            </w:r>
            <w:r>
              <w:rPr>
                <w:rFonts w:hint="eastAsia"/>
                <w:sz w:val="28"/>
                <w:szCs w:val="28"/>
              </w:rPr>
              <w:t>研发中心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0" w:hRule="atLeast"/>
        </w:trPr>
        <w:tc>
          <w:tcPr>
            <w:tcW w:w="5040" w:type="dxa"/>
            <w:vMerge w:val="continue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r>
              <w:rPr>
                <w:rFonts w:hint="eastAsia"/>
                <w:sz w:val="28"/>
                <w:szCs w:val="28"/>
              </w:rPr>
              <w:t>保密等级：高</w:t>
            </w:r>
          </w:p>
        </w:tc>
      </w:tr>
      <w:tr>
        <w:tblPrEx>
          <w:tblLayout w:type="fixed"/>
        </w:tblPrEx>
        <w:trPr>
          <w:cantSplit/>
          <w:trHeight w:val="330" w:hRule="atLeast"/>
        </w:trPr>
        <w:tc>
          <w:tcPr>
            <w:tcW w:w="5040" w:type="dxa"/>
            <w:vMerge w:val="continue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r>
              <w:rPr>
                <w:rFonts w:hint="eastAsia"/>
                <w:sz w:val="28"/>
                <w:szCs w:val="28"/>
              </w:rPr>
              <w:t>作者：</w:t>
            </w:r>
            <w:r>
              <w:rPr>
                <w:rFonts w:hint="eastAsia" w:eastAsia="Times New Roman"/>
                <w:sz w:val="28"/>
                <w:szCs w:val="28"/>
              </w:rPr>
              <w:t xml:space="preserve"> </w:t>
            </w:r>
            <w:r>
              <w:rPr>
                <w:rFonts w:hint="eastAsia" w:ascii="宋体" w:hAnsi="宋体"/>
                <w:sz w:val="28"/>
                <w:szCs w:val="28"/>
              </w:rPr>
              <w:t>刘凯</w:t>
            </w:r>
          </w:p>
        </w:tc>
      </w:tr>
      <w:tr>
        <w:tblPrEx>
          <w:tblLayout w:type="fixed"/>
        </w:tblPrEx>
        <w:trPr>
          <w:cantSplit/>
          <w:trHeight w:val="330" w:hRule="atLeast"/>
        </w:trPr>
        <w:tc>
          <w:tcPr>
            <w:tcW w:w="5040" w:type="dxa"/>
            <w:vMerge w:val="continue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r>
              <w:rPr>
                <w:rFonts w:hint="eastAsia"/>
                <w:sz w:val="28"/>
                <w:szCs w:val="28"/>
              </w:rPr>
              <w:t>日期：2019-06-10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30" w:hRule="atLeast"/>
        </w:trPr>
        <w:tc>
          <w:tcPr>
            <w:tcW w:w="5040" w:type="dxa"/>
            <w:vMerge w:val="continue"/>
            <w:tcBorders>
              <w:top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pPr>
              <w:snapToGrid w:val="0"/>
              <w:rPr>
                <w:b/>
                <w:sz w:val="32"/>
                <w:szCs w:val="32"/>
              </w:rPr>
            </w:pPr>
          </w:p>
        </w:tc>
        <w:tc>
          <w:tcPr>
            <w:tcW w:w="370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shd w:val="clear" w:color="auto" w:fill="auto"/>
            <w:vAlign w:val="center"/>
          </w:tcPr>
          <w:p>
            <w:r>
              <w:rPr>
                <w:rFonts w:hint="eastAsia"/>
                <w:sz w:val="28"/>
                <w:szCs w:val="28"/>
              </w:rPr>
              <w:t>版本：1.0V</w:t>
            </w:r>
          </w:p>
        </w:tc>
      </w:tr>
    </w:tbl>
    <w:p>
      <w:pPr>
        <w:spacing w:before="120" w:after="120"/>
        <w:jc w:val="center"/>
        <w:rPr>
          <w:b/>
          <w:sz w:val="44"/>
        </w:rPr>
      </w:pPr>
    </w:p>
    <w:p>
      <w:pPr>
        <w:spacing w:before="120" w:after="120"/>
        <w:jc w:val="center"/>
        <w:rPr>
          <w:b/>
          <w:sz w:val="44"/>
        </w:rPr>
      </w:pPr>
    </w:p>
    <w:p>
      <w:pPr>
        <w:spacing w:before="120" w:after="120"/>
        <w:jc w:val="center"/>
        <w:rPr>
          <w:b/>
          <w:sz w:val="44"/>
        </w:rPr>
      </w:pPr>
    </w:p>
    <w:p>
      <w:pPr>
        <w:spacing w:before="120" w:after="120"/>
        <w:jc w:val="center"/>
        <w:rPr>
          <w:b/>
          <w:sz w:val="44"/>
        </w:rPr>
      </w:pPr>
    </w:p>
    <w:p>
      <w:pPr>
        <w:spacing w:before="120" w:after="120"/>
        <w:jc w:val="center"/>
        <w:rPr>
          <w:rFonts w:ascii="宋体" w:hAnsi="宋体"/>
          <w:sz w:val="40"/>
          <w:szCs w:val="30"/>
        </w:rPr>
      </w:pPr>
      <w:r>
        <w:rPr>
          <w:rFonts w:hint="eastAsia"/>
          <w:sz w:val="40"/>
          <w:szCs w:val="30"/>
        </w:rPr>
        <w:t>SSRNet人脸年龄估计算法解析</w:t>
      </w:r>
    </w:p>
    <w:p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>
      <w:pPr>
        <w:spacing w:before="120" w:after="120"/>
        <w:jc w:val="center"/>
        <w:rPr>
          <w:rFonts w:ascii="宋体" w:hAnsi="宋体"/>
          <w:sz w:val="40"/>
          <w:szCs w:val="30"/>
        </w:rPr>
      </w:pPr>
    </w:p>
    <w:p>
      <w:pPr>
        <w:tabs>
          <w:tab w:val="left" w:pos="1080"/>
        </w:tabs>
        <w:jc w:val="center"/>
        <w:rPr>
          <w:b/>
          <w:bCs/>
          <w:sz w:val="44"/>
        </w:rPr>
      </w:pPr>
      <w:r>
        <w:rPr>
          <w:bCs/>
          <w:sz w:val="44"/>
        </w:rPr>
        <w:drawing>
          <wp:inline distT="0" distB="0" distL="0" distR="0">
            <wp:extent cx="980440" cy="9950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0440" cy="995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7"/>
        <w:spacing w:before="312" w:beforeLines="100" w:after="468"/>
        <w:sectPr>
          <w:footerReference r:id="rId3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47"/>
        <w:spacing w:before="312" w:beforeLines="100" w:after="468"/>
        <w:outlineLvl w:val="9"/>
      </w:pPr>
      <w:bookmarkStart w:id="0" w:name="_Toc416058453"/>
      <w:r>
        <w:t>目</w:t>
      </w:r>
      <w:r>
        <w:rPr>
          <w:rFonts w:hint="eastAsia"/>
        </w:rPr>
        <w:t xml:space="preserve"> </w:t>
      </w:r>
      <w:r>
        <w:t>录</w:t>
      </w:r>
      <w:bookmarkEnd w:id="0"/>
    </w:p>
    <w:p>
      <w:pPr>
        <w:pStyle w:val="15"/>
        <w:tabs>
          <w:tab w:val="left" w:pos="420"/>
        </w:tabs>
        <w:rPr>
          <w:rFonts w:asciiTheme="minorHAnsi" w:hAnsiTheme="minorHAnsi" w:eastAsiaTheme="minorEastAsia" w:cstheme="minorBidi"/>
          <w:sz w:val="21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11249020" </w:instrText>
      </w:r>
      <w:r>
        <w:fldChar w:fldCharType="separate"/>
      </w:r>
      <w:r>
        <w:rPr>
          <w:rStyle w:val="28"/>
        </w:rPr>
        <w:t>1</w:t>
      </w:r>
      <w:r>
        <w:rPr>
          <w:rFonts w:asciiTheme="minorHAnsi" w:hAnsiTheme="minorHAnsi" w:eastAsiaTheme="minorEastAsia" w:cstheme="minorBidi"/>
          <w:sz w:val="21"/>
        </w:rPr>
        <w:tab/>
      </w:r>
      <w:r>
        <w:rPr>
          <w:rStyle w:val="28"/>
        </w:rPr>
        <w:t>SSRNet简介</w:t>
      </w:r>
      <w:r>
        <w:tab/>
      </w:r>
      <w:r>
        <w:fldChar w:fldCharType="begin"/>
      </w:r>
      <w:r>
        <w:instrText xml:space="preserve"> PAGEREF _Toc1124902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20"/>
        <w:tabs>
          <w:tab w:val="left" w:pos="1260"/>
          <w:tab w:val="right" w:leader="dot" w:pos="8296"/>
        </w:tabs>
        <w:ind w:left="480"/>
        <w:rPr>
          <w:rFonts w:asciiTheme="minorHAnsi" w:hAnsiTheme="minorHAnsi" w:eastAsiaTheme="minorEastAsia" w:cstheme="minorBidi"/>
          <w:sz w:val="21"/>
        </w:rPr>
      </w:pPr>
      <w:r>
        <w:fldChar w:fldCharType="begin"/>
      </w:r>
      <w:r>
        <w:instrText xml:space="preserve"> HYPERLINK \l "_Toc11249021" </w:instrText>
      </w:r>
      <w:r>
        <w:fldChar w:fldCharType="separate"/>
      </w:r>
      <w:r>
        <w:rPr>
          <w:rStyle w:val="28"/>
        </w:rPr>
        <w:t>1.1</w:t>
      </w:r>
      <w:r>
        <w:rPr>
          <w:rFonts w:asciiTheme="minorHAnsi" w:hAnsiTheme="minorHAnsi" w:eastAsiaTheme="minorEastAsia" w:cstheme="minorBidi"/>
          <w:sz w:val="21"/>
        </w:rPr>
        <w:tab/>
      </w:r>
      <w:r>
        <w:rPr>
          <w:rStyle w:val="28"/>
        </w:rPr>
        <w:t>网络结构</w:t>
      </w:r>
      <w:r>
        <w:tab/>
      </w:r>
      <w:r>
        <w:fldChar w:fldCharType="begin"/>
      </w:r>
      <w:r>
        <w:instrText xml:space="preserve"> PAGEREF _Toc1124902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20"/>
        <w:tabs>
          <w:tab w:val="left" w:pos="1260"/>
          <w:tab w:val="right" w:leader="dot" w:pos="8296"/>
        </w:tabs>
        <w:ind w:left="480"/>
        <w:rPr>
          <w:rFonts w:asciiTheme="minorHAnsi" w:hAnsiTheme="minorHAnsi" w:eastAsiaTheme="minorEastAsia" w:cstheme="minorBidi"/>
          <w:sz w:val="21"/>
        </w:rPr>
      </w:pPr>
      <w:r>
        <w:fldChar w:fldCharType="begin"/>
      </w:r>
      <w:r>
        <w:instrText xml:space="preserve"> HYPERLINK \l "_Toc11249022" </w:instrText>
      </w:r>
      <w:r>
        <w:fldChar w:fldCharType="separate"/>
      </w:r>
      <w:r>
        <w:rPr>
          <w:rStyle w:val="28"/>
        </w:rPr>
        <w:t>1.2</w:t>
      </w:r>
      <w:r>
        <w:rPr>
          <w:rFonts w:asciiTheme="minorHAnsi" w:hAnsiTheme="minorHAnsi" w:eastAsiaTheme="minorEastAsia" w:cstheme="minorBidi"/>
          <w:sz w:val="21"/>
        </w:rPr>
        <w:tab/>
      </w:r>
      <w:r>
        <w:rPr>
          <w:rStyle w:val="28"/>
        </w:rPr>
        <w:t>Soft Stage Regression</w:t>
      </w:r>
      <w:r>
        <w:tab/>
      </w:r>
      <w:r>
        <w:fldChar w:fldCharType="begin"/>
      </w:r>
      <w:r>
        <w:instrText xml:space="preserve"> PAGEREF _Toc1124902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0"/>
        <w:tabs>
          <w:tab w:val="left" w:pos="1260"/>
          <w:tab w:val="right" w:leader="dot" w:pos="8296"/>
        </w:tabs>
        <w:ind w:left="480"/>
        <w:rPr>
          <w:rFonts w:asciiTheme="minorHAnsi" w:hAnsiTheme="minorHAnsi" w:eastAsiaTheme="minorEastAsia" w:cstheme="minorBidi"/>
          <w:sz w:val="21"/>
        </w:rPr>
      </w:pPr>
      <w:r>
        <w:fldChar w:fldCharType="begin"/>
      </w:r>
      <w:r>
        <w:instrText xml:space="preserve"> HYPERLINK \l "_Toc11249023" </w:instrText>
      </w:r>
      <w:r>
        <w:fldChar w:fldCharType="separate"/>
      </w:r>
      <w:r>
        <w:rPr>
          <w:rStyle w:val="28"/>
        </w:rPr>
        <w:t>1.3</w:t>
      </w:r>
      <w:r>
        <w:rPr>
          <w:rFonts w:asciiTheme="minorHAnsi" w:hAnsiTheme="minorHAnsi" w:eastAsiaTheme="minorEastAsia" w:cstheme="minorBidi"/>
          <w:sz w:val="21"/>
        </w:rPr>
        <w:tab/>
      </w:r>
      <w:r>
        <w:rPr>
          <w:rStyle w:val="28"/>
        </w:rPr>
        <w:t>仿真结果</w:t>
      </w:r>
      <w:r>
        <w:tab/>
      </w:r>
      <w:r>
        <w:fldChar w:fldCharType="begin"/>
      </w:r>
      <w:r>
        <w:instrText xml:space="preserve"> PAGEREF _Toc1124902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5"/>
        <w:tabs>
          <w:tab w:val="left" w:pos="420"/>
        </w:tabs>
        <w:rPr>
          <w:rFonts w:asciiTheme="minorHAnsi" w:hAnsiTheme="minorHAnsi" w:eastAsiaTheme="minorEastAsia" w:cstheme="minorBidi"/>
          <w:sz w:val="21"/>
        </w:rPr>
      </w:pPr>
      <w:r>
        <w:fldChar w:fldCharType="begin"/>
      </w:r>
      <w:r>
        <w:instrText xml:space="preserve"> HYPERLINK \l "_Toc11249024" </w:instrText>
      </w:r>
      <w:r>
        <w:fldChar w:fldCharType="separate"/>
      </w:r>
      <w:r>
        <w:rPr>
          <w:rStyle w:val="28"/>
        </w:rPr>
        <w:t>2</w:t>
      </w:r>
      <w:r>
        <w:rPr>
          <w:rFonts w:asciiTheme="minorHAnsi" w:hAnsiTheme="minorHAnsi" w:eastAsiaTheme="minorEastAsia" w:cstheme="minorBidi"/>
          <w:sz w:val="21"/>
        </w:rPr>
        <w:tab/>
      </w:r>
      <w:r>
        <w:rPr>
          <w:rStyle w:val="28"/>
        </w:rPr>
        <w:t>详细网络解析</w:t>
      </w:r>
      <w:r>
        <w:tab/>
      </w:r>
      <w:r>
        <w:fldChar w:fldCharType="begin"/>
      </w:r>
      <w:r>
        <w:instrText xml:space="preserve"> PAGEREF _Toc1124902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sz w:val="21"/>
        </w:rPr>
      </w:pPr>
      <w:r>
        <w:fldChar w:fldCharType="begin"/>
      </w:r>
      <w:r>
        <w:instrText xml:space="preserve"> HYPERLINK \l "_Toc11249025" </w:instrText>
      </w:r>
      <w:r>
        <w:fldChar w:fldCharType="separate"/>
      </w:r>
      <w:r>
        <w:rPr>
          <w:rStyle w:val="28"/>
        </w:rPr>
        <w:t>参考文献</w:t>
      </w:r>
      <w:r>
        <w:tab/>
      </w:r>
      <w:r>
        <w:fldChar w:fldCharType="begin"/>
      </w:r>
      <w:r>
        <w:instrText xml:space="preserve"> PAGEREF _Toc11249025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>
      <w:r>
        <w:rPr>
          <w:bCs/>
          <w:lang w:val="zh-CN"/>
        </w:rPr>
        <w:fldChar w:fldCharType="end"/>
      </w:r>
    </w:p>
    <w:p/>
    <w:p>
      <w:pPr>
        <w:tabs>
          <w:tab w:val="center" w:pos="4153"/>
        </w:tabs>
        <w:sectPr>
          <w:headerReference r:id="rId4" w:type="default"/>
          <w:pgSz w:w="11906" w:h="16838"/>
          <w:pgMar w:top="1440" w:right="1800" w:bottom="1440" w:left="1800" w:header="851" w:footer="992" w:gutter="0"/>
          <w:pgNumType w:fmt="lowerRoman"/>
          <w:cols w:space="425" w:num="1"/>
          <w:docGrid w:type="lines" w:linePitch="312" w:charSpace="0"/>
        </w:sectPr>
      </w:pPr>
      <w:r>
        <w:tab/>
      </w:r>
    </w:p>
    <w:p>
      <w:pPr>
        <w:pStyle w:val="2"/>
        <w:spacing w:before="156" w:after="156"/>
      </w:pPr>
      <w:bookmarkStart w:id="1" w:name="_Toc11249020"/>
      <w:bookmarkStart w:id="2" w:name="OLE_LINK265"/>
      <w:bookmarkStart w:id="3" w:name="OLE_LINK266"/>
      <w:r>
        <w:rPr>
          <w:rFonts w:hint="eastAsia"/>
        </w:rPr>
        <w:t>SSRNet简介</w:t>
      </w:r>
      <w:bookmarkEnd w:id="1"/>
    </w:p>
    <w:bookmarkEnd w:id="2"/>
    <w:bookmarkEnd w:id="3"/>
    <w:p>
      <w:pPr>
        <w:pStyle w:val="49"/>
        <w:spacing w:before="156" w:after="156"/>
      </w:pPr>
      <w:bookmarkStart w:id="4" w:name="_Toc11249021"/>
      <w:r>
        <w:rPr>
          <w:rFonts w:hint="eastAsia"/>
        </w:rPr>
        <w:t>网络结构</w:t>
      </w:r>
      <w:bookmarkEnd w:id="4"/>
    </w:p>
    <w:p>
      <w:pPr>
        <w:pStyle w:val="56"/>
        <w:ind w:firstLine="480"/>
      </w:pPr>
      <w:r>
        <w:rPr>
          <w:rFonts w:hint="eastAsia"/>
        </w:rPr>
        <w:t>SSR-Net(Soft Stagewise Regression Network)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REF _Ref11249013 \r \h</w:instrText>
      </w:r>
      <w:r>
        <w:instrText xml:space="preserve"> </w:instrText>
      </w:r>
      <w:r>
        <w:fldChar w:fldCharType="separate"/>
      </w:r>
      <w:r>
        <w:t>[1]</w:t>
      </w:r>
      <w:r>
        <w:fldChar w:fldCharType="end"/>
      </w:r>
      <w:r>
        <w:rPr>
          <w:rFonts w:hint="eastAsia"/>
        </w:rPr>
        <w:t>是一个年龄预测模型，它的输入是人脸矩形框，输出是预测的年龄。SSR-Net采用coarse-to-fine的策略，采用多级分类来估计结果。SSR-Net的模型很小，只有0.32MB，却能达到sota(state of the art)的性能。</w:t>
      </w:r>
    </w:p>
    <w:p>
      <w:pPr>
        <w:pStyle w:val="56"/>
        <w:ind w:firstLine="480"/>
      </w:pPr>
      <w:r>
        <w:rPr>
          <w:rFonts w:hint="eastAsia"/>
        </w:rPr>
        <w:t>SSR的网络结构如图1所示，其中前向有两条heterogeneous stream，每条stream由3个stage级联。每个stage的基本块由一个3×3的卷积层、BN层、激活层和池化层组成。其中stream1的通道数为32，激活函数为Relu，池化采用平均池化；stream2的通道数为16，激活函数为Tanh，池化采用最大池化。两个streams里每个stage的输出结果进入一个融合模块(Fusion block)，得到一组输出，最后的年龄估计则由所有的Fusion block的输出计算得到。Fusion block的结构如图2所示，功能是融合两条stream每个stage的结果，</w:t>
      </w:r>
      <w:r>
        <w:rPr>
          <w:rFonts w:hint="eastAsia"/>
          <w:color w:val="000000" w:themeColor="text1"/>
        </w:rPr>
        <w:t>得到</w:t>
      </w:r>
      <w:r>
        <w:rPr>
          <w:rFonts w:hint="eastAsia"/>
        </w:rPr>
        <w:t>概率分布</w:t>
      </w:r>
      <w:r>
        <w:rPr>
          <w:position w:val="-10"/>
        </w:rPr>
        <w:object>
          <v:shape id="_x0000_i1025" o:spt="75" type="#_x0000_t75" style="height:22pt;width:2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>，偏置矢量</w:t>
      </w:r>
      <w:r>
        <w:rPr>
          <w:position w:val="-10"/>
        </w:rPr>
        <w:object>
          <v:shape id="_x0000_i102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</w:rPr>
        <w:t>和缩放因子</w:t>
      </w:r>
      <w:r>
        <w:rPr>
          <w:position w:val="-12"/>
        </w:rPr>
        <w:object>
          <v:shape id="_x0000_i1027" o:spt="75" type="#_x0000_t75" style="height:18pt;width:15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 xml:space="preserve"> (见1.2节)。</w:t>
      </w:r>
    </w:p>
    <w:p>
      <w:pPr>
        <w:jc w:val="center"/>
      </w:pPr>
      <w:r>
        <w:drawing>
          <wp:inline distT="0" distB="0" distL="114300" distR="114300">
            <wp:extent cx="4689475" cy="3932555"/>
            <wp:effectExtent l="0" t="0" r="0" b="0"/>
            <wp:docPr id="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89475" cy="393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/>
        </w:rPr>
        <w:t>图1：SSRNet网络结构</w:t>
      </w:r>
    </w:p>
    <w:p>
      <w:pPr>
        <w:jc w:val="center"/>
      </w:pPr>
      <w:r>
        <w:drawing>
          <wp:inline distT="0" distB="0" distL="114300" distR="114300">
            <wp:extent cx="4481195" cy="3620770"/>
            <wp:effectExtent l="0" t="0" r="14605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81195" cy="362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/>
        </w:rPr>
        <w:t>图2：Fusion block结构</w:t>
      </w:r>
    </w:p>
    <w:p>
      <w:pPr>
        <w:pStyle w:val="49"/>
        <w:spacing w:before="156" w:after="156"/>
      </w:pPr>
      <w:bookmarkStart w:id="5" w:name="_Toc11249022"/>
      <w:r>
        <w:rPr>
          <w:rFonts w:hint="eastAsia"/>
        </w:rPr>
        <w:t>Soft Stage Regression</w:t>
      </w:r>
      <w:bookmarkEnd w:id="5"/>
    </w:p>
    <w:p>
      <w:pPr>
        <w:pStyle w:val="56"/>
        <w:ind w:firstLine="480"/>
      </w:pPr>
      <w:r>
        <w:rPr>
          <w:rFonts w:hint="eastAsia"/>
        </w:rPr>
        <w:t>设SSR有</w:t>
      </w:r>
      <w:r>
        <w:rPr>
          <w:rFonts w:hint="eastAsia"/>
          <w:i/>
          <w:iCs/>
        </w:rPr>
        <w:t>K</w:t>
      </w:r>
      <w:r>
        <w:rPr>
          <w:rFonts w:hint="eastAsia"/>
        </w:rPr>
        <w:t>个stage，第</w:t>
      </w:r>
      <w:r>
        <w:rPr>
          <w:rFonts w:hint="eastAsia"/>
          <w:i/>
          <w:iCs/>
        </w:rPr>
        <w:t>k</w:t>
      </w:r>
      <w:r>
        <w:rPr>
          <w:rFonts w:hint="eastAsia"/>
        </w:rPr>
        <w:t>个stage有</w:t>
      </w:r>
      <w:r>
        <w:rPr>
          <w:rFonts w:hint="eastAsia"/>
          <w:i/>
          <w:iCs/>
        </w:rPr>
        <w:t>s</w:t>
      </w:r>
      <w:r>
        <w:rPr>
          <w:rFonts w:hint="eastAsia"/>
          <w:i/>
          <w:iCs/>
          <w:vertAlign w:val="subscript"/>
        </w:rPr>
        <w:t>k</w:t>
      </w:r>
      <w:r>
        <w:rPr>
          <w:rFonts w:hint="eastAsia"/>
        </w:rPr>
        <w:t>个bins，且通过网络学习得到其概率分别</w:t>
      </w:r>
      <w:r>
        <w:rPr>
          <w:rFonts w:hint="eastAsia"/>
          <w:color w:val="000000" w:themeColor="text1"/>
        </w:rPr>
        <w:t>为</w:t>
      </w:r>
      <w:r>
        <w:rPr>
          <w:position w:val="-18"/>
        </w:rPr>
        <w:object>
          <v:shape id="_x0000_i1028" o:spt="75" type="#_x0000_t75" style="height:26.5pt;width:9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/>
        </w:rPr>
        <w:t>，则年龄估计值为：</w:t>
      </w:r>
    </w:p>
    <w:p>
      <w:pPr>
        <w:jc w:val="center"/>
      </w:pPr>
      <w:r>
        <w:drawing>
          <wp:inline distT="0" distB="0" distL="114300" distR="114300">
            <wp:extent cx="3717925" cy="666115"/>
            <wp:effectExtent l="0" t="0" r="15875" b="0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17925" cy="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6"/>
        <w:ind w:firstLine="0" w:firstLineChars="0"/>
      </w:pPr>
      <w:r>
        <w:rPr>
          <w:rFonts w:hint="eastAsia"/>
        </w:rPr>
        <w:t>其中，</w:t>
      </w:r>
      <w:r>
        <w:rPr>
          <w:rFonts w:hint="eastAsia"/>
          <w:i/>
          <w:iCs/>
        </w:rPr>
        <w:t>V</w:t>
      </w:r>
      <w:r>
        <w:rPr>
          <w:rFonts w:hint="eastAsia"/>
        </w:rPr>
        <w:t>为总的年龄区间，则上式后面的括号表示每个bin的年龄宽度。一个例子，设年龄区间为1~90(</w:t>
      </w:r>
      <w:r>
        <w:rPr>
          <w:rFonts w:hint="eastAsia"/>
          <w:i/>
          <w:iCs/>
        </w:rPr>
        <w:t>V</w:t>
      </w:r>
      <w:r>
        <w:rPr>
          <w:rFonts w:hint="eastAsia"/>
        </w:rPr>
        <w:t>=90)，有K=2个stage，每个stage有</w:t>
      </w:r>
      <w:r>
        <w:rPr>
          <w:rFonts w:hint="eastAsia"/>
          <w:i/>
          <w:iCs/>
        </w:rPr>
        <w:t>s</w:t>
      </w:r>
      <w:r>
        <w:rPr>
          <w:rFonts w:hint="eastAsia"/>
          <w:i/>
          <w:iCs/>
          <w:vertAlign w:val="subscript"/>
        </w:rPr>
        <w:t>k</w:t>
      </w:r>
      <w:r>
        <w:rPr>
          <w:rFonts w:hint="eastAsia"/>
        </w:rPr>
        <w:t>=3个bins，则每个年龄bins的宽度为(</w:t>
      </w:r>
      <w:r>
        <w:rPr>
          <w:rFonts w:hint="eastAsia"/>
          <w:i/>
          <w:iCs/>
        </w:rPr>
        <w:t>V</w:t>
      </w:r>
      <w:r>
        <w:rPr>
          <w:rFonts w:hint="eastAsia"/>
        </w:rPr>
        <w:t>/(3*3))=10。在stage1，分类器将年龄区间分为(1~30)，(31~60)和(61~90)；而stage2进一步分为(+0~10)，(+10~20)和(+20~30)。Stage1的粒度较粗，而stage2的粒度更细。采用分段回归的好处是每个阶段的回归器都很小，因此整个模型更紧致(</w:t>
      </w:r>
      <w:r>
        <w:t>compact)</w:t>
      </w:r>
      <w:r>
        <w:rPr>
          <w:rFonts w:hint="eastAsia"/>
        </w:rPr>
        <w:t>。</w:t>
      </w:r>
    </w:p>
    <w:p>
      <w:pPr>
        <w:pStyle w:val="56"/>
        <w:ind w:firstLine="480"/>
      </w:pPr>
      <w:r>
        <w:rPr>
          <w:rFonts w:hint="eastAsia"/>
        </w:rPr>
        <w:t>上面是将年龄区间分成不相交的bins。年龄模糊或年龄连续的情况会对结果有较大的影响，尤其是粗粒度的时候，情况更严重。因此作者将每个bins增加一个动态区间，使每个bins可以平移(shift)和缩放(scale)。首先是缩放：</w:t>
      </w:r>
    </w:p>
    <w:p>
      <w:pPr>
        <w:jc w:val="center"/>
      </w:pPr>
      <w:r>
        <w:drawing>
          <wp:inline distT="0" distB="0" distL="114300" distR="114300">
            <wp:extent cx="1433195" cy="295275"/>
            <wp:effectExtent l="0" t="0" r="0" b="7620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3319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6"/>
        <w:ind w:firstLine="0" w:firstLineChars="0"/>
      </w:pPr>
      <w:r>
        <w:rPr>
          <w:rFonts w:hint="eastAsia"/>
        </w:rPr>
        <w:t>其中，</w:t>
      </w:r>
      <w:r>
        <w:rPr>
          <w:position w:val="-12"/>
        </w:rPr>
        <w:object>
          <v:shape id="_x0000_i1029" o:spt="75" type="#_x0000_t75" style="height:18pt;width:15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color w:val="000000" w:themeColor="text1"/>
        </w:rPr>
        <w:t>缩放因子</w:t>
      </w:r>
      <w:r>
        <w:rPr>
          <w:rFonts w:hint="eastAsia"/>
        </w:rPr>
        <w:t>(scale factor)。相应的，每个bin的宽度为：</w:t>
      </w:r>
    </w:p>
    <w:p>
      <w:pPr>
        <w:jc w:val="center"/>
      </w:pPr>
      <w:r>
        <w:drawing>
          <wp:inline distT="0" distB="0" distL="114300" distR="114300">
            <wp:extent cx="1041400" cy="479425"/>
            <wp:effectExtent l="0" t="0" r="6350" b="15875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47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6"/>
        <w:ind w:firstLine="480"/>
      </w:pPr>
      <w:r>
        <w:rPr>
          <w:rFonts w:hint="eastAsia"/>
        </w:rPr>
        <w:t>又引入</w:t>
      </w:r>
      <w:r>
        <w:rPr>
          <w:rFonts w:hint="eastAsia"/>
          <w:color w:val="000000" w:themeColor="text1"/>
        </w:rPr>
        <w:t>偏移矢量</w:t>
      </w:r>
      <w:r>
        <w:rPr>
          <w:position w:val="-10"/>
        </w:rPr>
        <w:object>
          <v:shape id="_x0000_i1030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eastAsia"/>
        </w:rPr>
        <w:t>，则bin index变为：</w:t>
      </w:r>
    </w:p>
    <w:p>
      <w:pPr>
        <w:jc w:val="center"/>
      </w:pPr>
      <w:r>
        <w:drawing>
          <wp:inline distT="0" distB="0" distL="114300" distR="114300">
            <wp:extent cx="1033145" cy="337820"/>
            <wp:effectExtent l="0" t="0" r="14605" b="4445"/>
            <wp:docPr id="1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33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</w:pPr>
      <w:r>
        <w:rPr>
          <w:rFonts w:hint="eastAsia"/>
        </w:rPr>
        <w:t>于是，给定融合模块每阶段的</w:t>
      </w:r>
      <w:r>
        <w:rPr>
          <w:rFonts w:hint="eastAsia"/>
          <w:color w:val="000000" w:themeColor="text1"/>
        </w:rPr>
        <w:t>输出</w:t>
      </w:r>
      <w:r>
        <w:rPr>
          <w:position w:val="-24"/>
        </w:rPr>
        <w:object>
          <v:shape id="_x0000_i1031" o:spt="75" type="#_x0000_t75" style="height:30pt;width:6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eastAsia"/>
        </w:rPr>
        <w:t>，估计的年龄为：</w:t>
      </w:r>
    </w:p>
    <w:p>
      <w:pPr>
        <w:pStyle w:val="36"/>
        <w:spacing w:after="31"/>
        <w:rPr>
          <w:rFonts w:hint="eastAsia"/>
        </w:rPr>
      </w:pPr>
      <w:r>
        <w:tab/>
      </w:r>
      <w:r>
        <w:rPr>
          <w:position w:val="-44"/>
        </w:rPr>
        <w:object>
          <v:shape id="_x0000_i1032" o:spt="75" type="#_x0000_t75" style="height:50pt;width:1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)</w:instrText>
      </w:r>
      <w:r>
        <w:fldChar w:fldCharType="end"/>
      </w:r>
    </w:p>
    <w:p>
      <w:pPr>
        <w:pStyle w:val="49"/>
        <w:spacing w:before="156" w:after="156"/>
      </w:pPr>
      <w:bookmarkStart w:id="6" w:name="_Toc11249023"/>
      <w:r>
        <w:rPr>
          <w:rFonts w:hint="eastAsia"/>
        </w:rPr>
        <w:t>仿真结果</w:t>
      </w:r>
      <w:bookmarkEnd w:id="6"/>
    </w:p>
    <w:p>
      <w:pPr>
        <w:pStyle w:val="56"/>
        <w:ind w:firstLine="480"/>
      </w:pPr>
      <w:r>
        <w:rPr>
          <w:rFonts w:hint="eastAsia"/>
        </w:rPr>
        <w:t>SSRNet性能如图所示：</w:t>
      </w:r>
    </w:p>
    <w:p>
      <w:pPr>
        <w:jc w:val="center"/>
      </w:pPr>
      <w:r>
        <w:drawing>
          <wp:inline distT="0" distB="0" distL="114300" distR="114300">
            <wp:extent cx="5270500" cy="1064260"/>
            <wp:effectExtent l="0" t="0" r="6350" b="2540"/>
            <wp:docPr id="1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/>
        </w:rPr>
        <w:t>图3：SSRNet性能</w:t>
      </w:r>
    </w:p>
    <w:p>
      <w:pPr>
        <w:pStyle w:val="2"/>
        <w:spacing w:before="156" w:after="156"/>
      </w:pPr>
      <w:bookmarkStart w:id="7" w:name="_Toc11249024"/>
      <w:r>
        <w:rPr>
          <w:rFonts w:hint="eastAsia"/>
        </w:rPr>
        <w:t>详细网络解析</w:t>
      </w:r>
      <w:bookmarkEnd w:id="7"/>
    </w:p>
    <w:p>
      <w:pPr>
        <w:pStyle w:val="56"/>
        <w:ind w:firstLine="480"/>
      </w:pPr>
      <w:r>
        <w:rPr>
          <w:rFonts w:hint="eastAsia"/>
        </w:rPr>
        <w:t>S</w:t>
      </w:r>
      <w:r>
        <w:t>SRNet</w:t>
      </w:r>
      <w:r>
        <w:rPr>
          <w:rFonts w:hint="eastAsia"/>
        </w:rPr>
        <w:t>的网络结构比较复杂，其总体架构如图4所示。输入data是维度为</w:t>
      </w:r>
      <w:r>
        <w:rPr>
          <w:position w:val="-6"/>
        </w:rPr>
        <w:object>
          <v:shape id="_x0000_i1033" o:spt="75" type="#_x0000_t75" style="height:14.5pt;width:5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eastAsia"/>
        </w:rPr>
        <w:t>的人脸图片，输出output为估计的年龄(性别</w:t>
      </w:r>
      <w:r>
        <w:t>)</w:t>
      </w:r>
      <w:r>
        <w:rPr>
          <w:rFonts w:hint="eastAsia"/>
        </w:rPr>
        <w:t>。SSR分为</w:t>
      </w:r>
      <w:r>
        <w:rPr>
          <w:rFonts w:hint="eastAsia"/>
          <w:i/>
        </w:rPr>
        <w:t>K</w:t>
      </w:r>
      <w:r>
        <w:rPr>
          <w:rFonts w:hint="eastAsia"/>
        </w:rPr>
        <w:t>=3个阶段(</w:t>
      </w:r>
      <w:r>
        <w:t>Stages)</w:t>
      </w:r>
      <w:r>
        <w:rPr>
          <w:rFonts w:hint="eastAsia"/>
        </w:rPr>
        <w:t>，每个阶段会将年龄分为</w:t>
      </w:r>
      <w:r>
        <w:rPr>
          <w:position w:val="-12"/>
        </w:rPr>
        <w:object>
          <v:shape id="_x0000_i1034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/>
        </w:rPr>
        <w:t>个bins，每个阶段有两条数据流(</w:t>
      </w:r>
      <w:r>
        <w:t>Stream)</w:t>
      </w:r>
      <w:r>
        <w:rPr>
          <w:rFonts w:hint="eastAsia"/>
        </w:rPr>
        <w:t>，每条数据流会各自经过一个</w:t>
      </w:r>
      <w:r>
        <w:rPr>
          <w:rFonts w:hint="eastAsia"/>
          <w:b/>
        </w:rPr>
        <w:t>Filter</w:t>
      </w:r>
      <w:r>
        <w:rPr>
          <w:rFonts w:hint="eastAsia"/>
        </w:rPr>
        <w:t>，其输出除了进入下一个stage外，还会作为</w:t>
      </w:r>
      <w:r>
        <w:t xml:space="preserve"> </w:t>
      </w:r>
      <w:r>
        <w:rPr>
          <w:rFonts w:hint="eastAsia"/>
          <w:b/>
        </w:rPr>
        <w:t>FB</w:t>
      </w:r>
      <w:r>
        <w:t>(</w:t>
      </w:r>
      <w:r>
        <w:rPr>
          <w:rFonts w:hint="eastAsia"/>
        </w:rPr>
        <w:t>Fusion</w:t>
      </w:r>
      <w:r>
        <w:t xml:space="preserve"> </w:t>
      </w:r>
      <w:r>
        <w:rPr>
          <w:rFonts w:hint="eastAsia"/>
        </w:rPr>
        <w:t>Block</w:t>
      </w:r>
      <w:r>
        <w:t>)</w:t>
      </w:r>
      <w:r>
        <w:rPr>
          <w:rFonts w:hint="eastAsia"/>
        </w:rPr>
        <w:t>的输入。三个FB的输出进入</w:t>
      </w:r>
      <w:r>
        <w:rPr>
          <w:rFonts w:hint="eastAsia"/>
          <w:b/>
        </w:rPr>
        <w:t>SSR</w:t>
      </w:r>
      <w:r>
        <w:t>(Soft Stagewise Regression)</w:t>
      </w:r>
      <w:r>
        <w:rPr>
          <w:rFonts w:hint="eastAsia"/>
        </w:rPr>
        <w:t>模块，得到最终的输出。下面详细介绍SSRNet的Filter，FB和SSR模块</w:t>
      </w:r>
    </w:p>
    <w:p>
      <w:pPr>
        <w:pStyle w:val="56"/>
        <w:ind w:firstLine="480"/>
      </w:pPr>
      <w:r>
        <w:rPr>
          <w:rFonts w:hint="eastAsia"/>
        </w:rPr>
        <w:t>Stage</w:t>
      </w:r>
      <w:r>
        <w:t xml:space="preserve"> 1</w:t>
      </w:r>
      <w:r>
        <w:rPr>
          <w:rFonts w:hint="eastAsia"/>
        </w:rPr>
        <w:t>和Stage</w:t>
      </w:r>
      <w:r>
        <w:t xml:space="preserve"> 2</w:t>
      </w:r>
      <w:r>
        <w:rPr>
          <w:rFonts w:hint="eastAsia"/>
        </w:rPr>
        <w:t>的Filter模块相同，其结构如图</w:t>
      </w:r>
      <w:r>
        <w:t>5</w:t>
      </w:r>
      <w:r>
        <w:rPr>
          <w:rFonts w:hint="eastAsia"/>
        </w:rPr>
        <w:t>所示。Filter模块由一个</w:t>
      </w:r>
      <w:r>
        <w:rPr>
          <w:position w:val="-6"/>
        </w:rPr>
        <w:object>
          <v:shape id="_x0000_i1035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eastAsia"/>
        </w:rPr>
        <w:t>的conv层，BN层，激活层和池化层组成，其中Stream</w:t>
      </w:r>
      <w:r>
        <w:t xml:space="preserve"> 1</w:t>
      </w:r>
      <w:r>
        <w:rPr>
          <w:rFonts w:hint="eastAsia"/>
        </w:rPr>
        <w:t>的通道数为3</w:t>
      </w:r>
      <w:r>
        <w:t>2</w:t>
      </w:r>
      <w:r>
        <w:rPr>
          <w:rFonts w:hint="eastAsia"/>
        </w:rPr>
        <w:t>，采用Relu激活和平均池化；Stream</w:t>
      </w:r>
      <w:r>
        <w:t xml:space="preserve"> 2</w:t>
      </w:r>
      <w:r>
        <w:rPr>
          <w:rFonts w:hint="eastAsia"/>
        </w:rPr>
        <w:t>的通道数为1</w:t>
      </w:r>
      <w:r>
        <w:t>6</w:t>
      </w:r>
      <w:r>
        <w:rPr>
          <w:rFonts w:hint="eastAsia"/>
        </w:rPr>
        <w:t>，采用Tanh激活和最大池化。Stage</w:t>
      </w:r>
      <w:r>
        <w:t xml:space="preserve"> 3</w:t>
      </w:r>
      <w:r>
        <w:rPr>
          <w:rFonts w:hint="eastAsia"/>
        </w:rPr>
        <w:t>的Filter模块的结构如图6所示，除了上述四个模块外，还增加了Conv、BN和激活层，相当于深度增加一倍。</w:t>
      </w:r>
    </w:p>
    <w:p>
      <w:pPr>
        <w:pStyle w:val="56"/>
        <w:ind w:firstLine="480"/>
      </w:pPr>
    </w:p>
    <w:p>
      <w:pPr>
        <w:jc w:val="center"/>
      </w:pPr>
      <w:r>
        <w:pict>
          <v:group id="_x0000_s1027" o:spid="_x0000_s1027" o:spt="203" style="height:316.7pt;width:373.8pt;" coordorigin="2050,1528" coordsize="7476,6334" editas="canvas">
            <o:lock v:ext="edit"/>
            <v:shape id="_x0000_s1026" o:spid="_x0000_s1026" o:spt="75" type="#_x0000_t75" style="position:absolute;left:2050;top:1528;height:6334;width:7476;" filled="f" o:preferrelative="f" stroked="f" coordsize="21600,21600">
              <v:fill on="f" focussize="0,0"/>
              <v:stroke on="f" joinstyle="miter"/>
              <v:imagedata o:title=""/>
              <o:lock v:ext="edit" text="t" aspectratio="t"/>
            </v:shape>
            <v:group id="_x0000_s1058" o:spid="_x0000_s1058" o:spt="203" style="position:absolute;left:4398;top:1948;height:5660;width:4932;" coordorigin="3488,1968" coordsize="4932,5660">
              <o:lock v:ext="edit"/>
              <v:rect id="_x0000_s1028" o:spid="_x0000_s1028" o:spt="1" style="position:absolute;left:5558;top:1968;height:470;width:942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data</w:t>
                      </w:r>
                    </w:p>
                  </w:txbxContent>
                </v:textbox>
              </v:rect>
              <v:rect id="_x0000_s1029" o:spid="_x0000_s1029" o:spt="1" style="position:absolute;left:3498;top:3268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Filter</w:t>
                      </w:r>
                      <w:r>
                        <w:rPr>
                          <w:sz w:val="21"/>
                          <w:szCs w:val="21"/>
                        </w:rPr>
                        <w:t>1_1</w:t>
                      </w:r>
                    </w:p>
                  </w:txbxContent>
                </v:textbox>
              </v:rect>
              <v:rect id="_x0000_s1030" o:spid="_x0000_s1030" o:spt="1" style="position:absolute;left:7178;top:3268;height:471;width:1232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Filter</w:t>
                      </w:r>
                      <w:r>
                        <w:rPr>
                          <w:sz w:val="21"/>
                          <w:szCs w:val="21"/>
                        </w:rPr>
                        <w:t>1_2</w:t>
                      </w:r>
                    </w:p>
                  </w:txbxContent>
                </v:textbox>
              </v:rect>
              <v:rect id="_x0000_s1031" o:spid="_x0000_s1031" o:spt="1" style="position:absolute;left:3488;top:4298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Filter</w:t>
                      </w:r>
                      <w:r>
                        <w:rPr>
                          <w:sz w:val="21"/>
                          <w:szCs w:val="21"/>
                        </w:rPr>
                        <w:t>2_1</w:t>
                      </w:r>
                    </w:p>
                  </w:txbxContent>
                </v:textbox>
              </v:rect>
              <v:rect id="_x0000_s1032" o:spid="_x0000_s1032" o:spt="1" style="position:absolute;left:3488;top:5280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Filter</w:t>
                      </w:r>
                      <w:r>
                        <w:rPr>
                          <w:sz w:val="21"/>
                          <w:szCs w:val="21"/>
                        </w:rPr>
                        <w:t>3_1</w:t>
                      </w:r>
                    </w:p>
                  </w:txbxContent>
                </v:textbox>
              </v:rect>
              <v:rect id="_x0000_s1033" o:spid="_x0000_s1033" o:spt="1" style="position:absolute;left:7188;top:5278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Filter</w:t>
                      </w:r>
                      <w:r>
                        <w:rPr>
                          <w:sz w:val="21"/>
                          <w:szCs w:val="21"/>
                        </w:rPr>
                        <w:t>3_2</w:t>
                      </w:r>
                    </w:p>
                  </w:txbxContent>
                </v:textbox>
              </v:rect>
              <v:rect id="_x0000_s1034" o:spid="_x0000_s1034" o:spt="1" style="position:absolute;left:7188;top:4298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Filter</w:t>
                      </w:r>
                      <w:r>
                        <w:rPr>
                          <w:sz w:val="21"/>
                          <w:szCs w:val="21"/>
                        </w:rPr>
                        <w:t>2_2</w:t>
                      </w:r>
                    </w:p>
                  </w:txbxContent>
                </v:textbox>
              </v:rect>
              <v:rect id="_x0000_s1035" o:spid="_x0000_s1035" o:spt="1" style="position:absolute;left:5368;top:3268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sz w:val="21"/>
                          <w:szCs w:val="21"/>
                        </w:rPr>
                        <w:t>FB1</w:t>
                      </w:r>
                    </w:p>
                  </w:txbxContent>
                </v:textbox>
              </v:rect>
              <v:rect id="_x0000_s1036" o:spid="_x0000_s1036" o:spt="1" style="position:absolute;left:5368;top:4298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sz w:val="21"/>
                          <w:szCs w:val="21"/>
                        </w:rPr>
                        <w:t>FB2</w:t>
                      </w:r>
                    </w:p>
                  </w:txbxContent>
                </v:textbox>
              </v:rect>
              <v:rect id="_x0000_s1037" o:spid="_x0000_s1037" o:spt="1" style="position:absolute;left:5368;top:5278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sz w:val="21"/>
                          <w:szCs w:val="21"/>
                        </w:rPr>
                        <w:t>FB3</w:t>
                      </w:r>
                    </w:p>
                  </w:txbxContent>
                </v:textbox>
              </v:rect>
              <v:rect id="_x0000_s1038" o:spid="_x0000_s1038" o:spt="1" style="position:absolute;left:5368;top:6278;height:471;width:1232;" stroked="t" coordsize="21600,21600">
                <v:path/>
                <v:fill focussize="0,0"/>
                <v:stroke color="#000000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sz w:val="21"/>
                          <w:szCs w:val="21"/>
                        </w:rPr>
                        <w:t>SSR</w:t>
                      </w:r>
                    </w:p>
                  </w:txbxContent>
                </v:textbox>
              </v:rect>
              <v:shape id="_x0000_s1039" o:spid="_x0000_s1039" o:spt="32" type="#_x0000_t32" style="position:absolute;left:4114;top:2438;flip:x;height:830;width:1915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41" o:spid="_x0000_s1041" o:spt="32" type="#_x0000_t32" style="position:absolute;left:6029;top:2438;height:830;width:1765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42" o:spid="_x0000_s1042" o:spt="32" type="#_x0000_t32" style="position:absolute;left:4730;top:3504;height:1;width:638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44" o:spid="_x0000_s1044" o:spt="32" type="#_x0000_t32" style="position:absolute;left:4104;top:3739;flip:x;height:559;width:10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45" o:spid="_x0000_s1045" o:spt="32" type="#_x0000_t32" style="position:absolute;left:4104;top:4769;height:511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46" o:spid="_x0000_s1046" o:spt="32" type="#_x0000_t32" style="position:absolute;left:4720;top:4534;height:1;width:648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47" o:spid="_x0000_s1047" o:spt="32" type="#_x0000_t32" style="position:absolute;left:6600;top:4534;flip:x;height:1;width:588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48" o:spid="_x0000_s1048" o:spt="32" type="#_x0000_t32" style="position:absolute;left:7794;top:3739;height:559;width:10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49" o:spid="_x0000_s1049" o:spt="32" type="#_x0000_t32" style="position:absolute;left:7804;top:4769;height:50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50" o:spid="_x0000_s1050" o:spt="32" type="#_x0000_t32" style="position:absolute;left:4720;top:5514;flip:y;height:2;width:648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51" o:spid="_x0000_s1051" o:spt="32" type="#_x0000_t32" style="position:absolute;left:6600;top:5514;flip:x;height:1;width:588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52" o:spid="_x0000_s1052" o:spt="32" type="#_x0000_t32" style="position:absolute;left:6600;top:3504;flip:x;height:1;width:578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53" o:spid="_x0000_s1053" o:spt="35" type="#_x0000_t35" style="position:absolute;left:4288;top:4819;height:616;width:2775;rotation:5898240f;" o:connectortype="elbow" filled="f" coordsize="21600,21600" adj="2327,34223,-46578">
                <v:path arrowok="t"/>
                <v:fill on="f" focussize="0,0"/>
                <v:stroke endarrow="block"/>
                <v:imagedata o:title=""/>
                <o:lock v:ext="edit"/>
              </v:shape>
              <v:shape id="_x0000_s1054" o:spid="_x0000_s1054" o:spt="35" type="#_x0000_t35" style="position:absolute;left:5419;top:5334;flip:x;height:616;width:1745;rotation:5898240f;" o:connectortype="elbow" filled="f" coordsize="21600,21600" adj="3379,34223,-74071">
                <v:path arrowok="t"/>
                <v:fill on="f" focussize="0,0"/>
                <v:stroke endarrow="block"/>
                <v:imagedata o:title=""/>
                <o:lock v:ext="edit"/>
              </v:shape>
              <v:shape id="_x0000_s1055" o:spid="_x0000_s1055" o:spt="32" type="#_x0000_t32" style="position:absolute;left:5984;top:5749;height:52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56" o:spid="_x0000_s1056" o:spt="32" type="#_x0000_t32" style="position:absolute;left:5984;top:6749;height:409;width:5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rect id="_x0000_s1057" o:spid="_x0000_s1057" o:spt="1" style="position:absolute;left:5518;top:7158;height:470;width:942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sz w:val="21"/>
                          <w:szCs w:val="21"/>
                        </w:rPr>
                        <w:t>output</w:t>
                      </w:r>
                    </w:p>
                  </w:txbxContent>
                </v:textbox>
              </v:rect>
            </v:group>
            <v:rect id="_x0000_s1059" o:spid="_x0000_s1059" o:spt="1" style="position:absolute;left:2515;top:3248;height:507;width:1070;" stroked="t" coordsize="21600,21600">
              <v:path/>
              <v:fill focussize="0,0"/>
              <v:stroke color="#00B0F0"/>
              <v:imagedata o:title=""/>
              <o:lock v:ext="edit"/>
              <v:textbox>
                <w:txbxContent>
                  <w:p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Stage</w:t>
                    </w:r>
                    <w:r>
                      <w:rPr>
                        <w:color w:val="FF0000"/>
                      </w:rPr>
                      <w:t>1</w:t>
                    </w:r>
                  </w:p>
                </w:txbxContent>
              </v:textbox>
            </v:rect>
            <v:rect id="_x0000_s1060" o:spid="_x0000_s1060" o:spt="1" style="position:absolute;left:2535;top:4278;height:507;width:1070;" stroked="t" coordsize="21600,21600">
              <v:path/>
              <v:fill focussize="0,0"/>
              <v:stroke color="#00B0F0"/>
              <v:imagedata o:title=""/>
              <o:lock v:ext="edit"/>
              <v:textbox>
                <w:txbxContent>
                  <w:p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Stage</w:t>
                    </w:r>
                    <w:r>
                      <w:rPr>
                        <w:color w:val="FF0000"/>
                      </w:rPr>
                      <w:t>2</w:t>
                    </w:r>
                  </w:p>
                </w:txbxContent>
              </v:textbox>
            </v:rect>
            <v:rect id="_x0000_s1061" o:spid="_x0000_s1061" o:spt="1" style="position:absolute;left:2525;top:5238;height:507;width:1070;" stroked="t" coordsize="21600,21600">
              <v:path/>
              <v:fill focussize="0,0"/>
              <v:stroke color="#00B0F0"/>
              <v:imagedata o:title=""/>
              <o:lock v:ext="edit"/>
              <v:textbox>
                <w:txbxContent>
                  <w:p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Stage</w:t>
                    </w:r>
                    <w:r>
                      <w:rPr>
                        <w:color w:val="FF0000"/>
                      </w:rPr>
                      <w:t>3</w:t>
                    </w:r>
                  </w:p>
                </w:txbxContent>
              </v:textbox>
            </v:rect>
            <v:shape id="_x0000_s1062" o:spid="_x0000_s1062" o:spt="13" type="#_x0000_t13" style="position:absolute;left:3605;top:3422;height:143;width:629;" stroked="t" coordsize="21600,21600">
              <v:path/>
              <v:fill focussize="0,0"/>
              <v:stroke color="#C00000" joinstyle="miter"/>
              <v:imagedata o:title=""/>
              <o:lock v:ext="edit"/>
            </v:shape>
            <v:shape id="_x0000_s1063" o:spid="_x0000_s1063" o:spt="13" type="#_x0000_t13" style="position:absolute;left:3605;top:4462;height:143;width:629;" stroked="t" coordsize="21600,21600">
              <v:path/>
              <v:fill focussize="0,0"/>
              <v:stroke color="#C00000" joinstyle="miter"/>
              <v:imagedata o:title=""/>
              <o:lock v:ext="edit"/>
            </v:shape>
            <v:shape id="_x0000_s1064" o:spid="_x0000_s1064" o:spt="13" type="#_x0000_t13" style="position:absolute;left:3605;top:5448;height:143;width:629;" stroked="t" coordsize="21600,21600">
              <v:path/>
              <v:fill focussize="0,0"/>
              <v:stroke color="#C00000" joinstyle="miter"/>
              <v:imagedata o:title=""/>
              <o:lock v:ext="edit"/>
            </v:shape>
            <v:rect id="_x0000_s1065" o:spid="_x0000_s1065" o:spt="1" style="position:absolute;left:4474;top:2088;height:507;width:1140;" stroked="t" coordsize="21600,21600">
              <v:path/>
              <v:fill focussize="0,0"/>
              <v:stroke color="#00B0F0"/>
              <v:imagedata o:title=""/>
              <o:lock v:ext="edit"/>
              <v:textbox>
                <w:txbxContent>
                  <w:p>
                    <w:pPr>
                      <w:rPr>
                        <w:color w:val="0070C0"/>
                      </w:rPr>
                    </w:pPr>
                    <w:r>
                      <w:rPr>
                        <w:rFonts w:hint="eastAsia"/>
                        <w:color w:val="0070C0"/>
                      </w:rPr>
                      <w:t>Stream</w:t>
                    </w:r>
                    <w:r>
                      <w:rPr>
                        <w:color w:val="0070C0"/>
                      </w:rPr>
                      <w:t>1</w:t>
                    </w:r>
                  </w:p>
                </w:txbxContent>
              </v:textbox>
            </v:rect>
            <v:rect id="_x0000_s1066" o:spid="_x0000_s1066" o:spt="1" style="position:absolute;left:8190;top:2138;height:507;width:1140;" stroked="t" coordsize="21600,21600">
              <v:path/>
              <v:fill focussize="0,0"/>
              <v:stroke color="#00B0F0"/>
              <v:imagedata o:title=""/>
              <o:lock v:ext="edit"/>
              <v:textbox>
                <w:txbxContent>
                  <w:p>
                    <w:pPr>
                      <w:rPr>
                        <w:color w:val="0070C0"/>
                      </w:rPr>
                    </w:pPr>
                    <w:r>
                      <w:rPr>
                        <w:rFonts w:hint="eastAsia"/>
                        <w:color w:val="0070C0"/>
                      </w:rPr>
                      <w:t>Stream</w:t>
                    </w:r>
                    <w:r>
                      <w:rPr>
                        <w:color w:val="0070C0"/>
                      </w:rPr>
                      <w:t>2</w:t>
                    </w:r>
                  </w:p>
                </w:txbxContent>
              </v:textbox>
            </v:rect>
            <v:shape id="_x0000_s1067" o:spid="_x0000_s1067" o:spt="67" type="#_x0000_t67" style="position:absolute;left:4944;top:2605;height:420;width:143;" stroked="t" coordsize="21600,21600">
              <v:path/>
              <v:fill focussize="0,0"/>
              <v:stroke color="#7030A0" joinstyle="miter"/>
              <v:imagedata o:title=""/>
              <o:lock v:ext="edit"/>
              <v:textbox style="layout-flow:vertical-ideographic;"/>
            </v:shape>
            <v:shape id="_x0000_s1068" o:spid="_x0000_s1068" o:spt="67" type="#_x0000_t67" style="position:absolute;left:8704;top:2655;height:420;width:143;" stroked="t" coordsize="21600,21600">
              <v:path/>
              <v:fill focussize="0,0"/>
              <v:stroke color="#7030A0" joinstyle="miter"/>
              <v:imagedata o:title=""/>
              <o:lock v:ext="edit"/>
              <v:textbox style="layout-flow:vertical-ideographic;"/>
            </v:shape>
            <w10:wrap type="none"/>
            <w10:anchorlock/>
          </v:group>
        </w:pict>
      </w:r>
    </w:p>
    <w:p>
      <w:pPr>
        <w:jc w:val="center"/>
      </w:pPr>
      <w:r>
        <w:rPr>
          <w:rFonts w:hint="eastAsia"/>
        </w:rPr>
        <w:t>图4：SSR年龄估计网络结构</w:t>
      </w:r>
    </w:p>
    <w:p>
      <w:pPr>
        <w:jc w:val="center"/>
      </w:pPr>
      <w:r>
        <w:pict>
          <v:group id="_x0000_s1070" o:spid="_x0000_s1070" o:spt="203" style="height:213.7pt;width:218.75pt;" coordorigin="3431,8859" coordsize="4375,4274" editas="canvas">
            <o:lock v:ext="edit"/>
            <v:shape id="_x0000_s1069" o:spid="_x0000_s1069" o:spt="75" type="#_x0000_t75" style="position:absolute;left:3431;top:8859;height:4274;width:4375;" filled="f" o:preferrelative="f" stroked="f" coordsize="21600,21600">
              <v:fill on="f" focussize="0,0"/>
              <v:stroke on="f" joinstyle="miter"/>
              <v:imagedata o:title=""/>
              <o:lock v:ext="edit" text="t" aspectratio="t"/>
            </v:shape>
            <v:group id="_x0000_s1080" o:spid="_x0000_s1080" o:spt="203" style="position:absolute;left:4140;top:9130;height:3209;width:1151;" coordorigin="3030,9050" coordsize="1151,3209">
              <o:lock v:ext="edit"/>
              <v:rect id="_x0000_s1071" o:spid="_x0000_s1071" o:spt="1" style="position:absolute;left:3140;top:9389;height:480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conv</w:t>
                      </w:r>
                    </w:p>
                  </w:txbxContent>
                </v:textbox>
              </v:rect>
              <v:rect id="_x0000_s1072" o:spid="_x0000_s1072" o:spt="1" style="position:absolute;left:3140;top:10079;height:480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BN</w:t>
                      </w:r>
                    </w:p>
                  </w:txbxContent>
                </v:textbox>
              </v:rect>
              <v:rect id="_x0000_s1073" o:spid="_x0000_s1073" o:spt="1" style="position:absolute;left:3140;top:10759;height:479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Relu</w:t>
                      </w:r>
                    </w:p>
                  </w:txbxContent>
                </v:textbox>
              </v:rect>
              <v:rect id="_x0000_s1074" o:spid="_x0000_s1074" o:spt="1" style="position:absolute;left:3030;top:11468;height:482;width:1151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AvgPool</w:t>
                      </w:r>
                    </w:p>
                  </w:txbxContent>
                </v:textbox>
              </v:rect>
              <v:shape id="_x0000_s1075" o:spid="_x0000_s1075" o:spt="32" type="#_x0000_t32" style="position:absolute;left:3605;top:9869;height:21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76" o:spid="_x0000_s1076" o:spt="32" type="#_x0000_t32" style="position:absolute;left:3605;top:10559;height:20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77" o:spid="_x0000_s1077" o:spt="32" type="#_x0000_t32" style="position:absolute;left:3605;top:11238;height:23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78" o:spid="_x0000_s1078" o:spt="32" type="#_x0000_t32" style="position:absolute;left:3604;top:9050;height:33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79" o:spid="_x0000_s1079" o:spt="32" type="#_x0000_t32" style="position:absolute;left:3606;top:11950;height:30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</v:group>
            <v:group id="_x0000_s1081" o:spid="_x0000_s1081" o:spt="203" style="position:absolute;left:5904;top:9110;height:3209;width:1151;" coordorigin="3030,9050" coordsize="1151,3209">
              <o:lock v:ext="edit"/>
              <v:rect id="_x0000_s1082" o:spid="_x0000_s1082" o:spt="1" style="position:absolute;left:3140;top:9389;height:480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conv</w:t>
                      </w:r>
                    </w:p>
                  </w:txbxContent>
                </v:textbox>
              </v:rect>
              <v:rect id="_x0000_s1083" o:spid="_x0000_s1083" o:spt="1" style="position:absolute;left:3140;top:10079;height:480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BN</w:t>
                      </w:r>
                    </w:p>
                  </w:txbxContent>
                </v:textbox>
              </v:rect>
              <v:rect id="_x0000_s1084" o:spid="_x0000_s1084" o:spt="1" style="position:absolute;left:3140;top:10759;height:479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Tanh</w:t>
                      </w:r>
                    </w:p>
                  </w:txbxContent>
                </v:textbox>
              </v:rect>
              <v:rect id="_x0000_s1085" o:spid="_x0000_s1085" o:spt="1" style="position:absolute;left:3030;top:11468;height:482;width:1151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MaxPool</w:t>
                      </w:r>
                    </w:p>
                  </w:txbxContent>
                </v:textbox>
              </v:rect>
              <v:shape id="_x0000_s1086" o:spid="_x0000_s1086" o:spt="32" type="#_x0000_t32" style="position:absolute;left:3605;top:9869;height:21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87" o:spid="_x0000_s1087" o:spt="32" type="#_x0000_t32" style="position:absolute;left:3605;top:10559;height:20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88" o:spid="_x0000_s1088" o:spt="32" type="#_x0000_t32" style="position:absolute;left:3605;top:11238;height:23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89" o:spid="_x0000_s1089" o:spt="32" type="#_x0000_t32" style="position:absolute;left:3604;top:9050;height:33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90" o:spid="_x0000_s1090" o:spt="32" type="#_x0000_t32" style="position:absolute;left:3606;top:11950;height:30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</v:group>
            <v:rect id="_x0000_s1092" o:spid="_x0000_s1092" o:spt="1" style="position:absolute;left:4086;top:12500;height:490;width:1300;" stroked="t" coordsize="21600,21600">
              <v:path/>
              <v:fill focussize="0,0"/>
              <v:stroke color="#FFFFFF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>Stream</w:t>
                    </w:r>
                    <w:r>
                      <w:rPr>
                        <w:b/>
                        <w:sz w:val="21"/>
                        <w:szCs w:val="21"/>
                      </w:rPr>
                      <w:t xml:space="preserve"> 1</w:t>
                    </w:r>
                  </w:p>
                </w:txbxContent>
              </v:textbox>
            </v:rect>
            <v:rect id="_x0000_s1093" o:spid="_x0000_s1093" o:spt="1" style="position:absolute;left:5810;top:12490;height:490;width:1300;" stroked="t" coordsize="21600,21600">
              <v:path/>
              <v:fill focussize="0,0"/>
              <v:stroke color="#FFFFFF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>Stream</w:t>
                    </w:r>
                    <w:r>
                      <w:rPr>
                        <w:b/>
                        <w:sz w:val="21"/>
                        <w:szCs w:val="21"/>
                      </w:rPr>
                      <w:t xml:space="preserve"> 2</w:t>
                    </w:r>
                  </w:p>
                </w:txbxContent>
              </v:textbox>
            </v:rect>
            <w10:wrap type="none"/>
            <w10:anchorlock/>
          </v:group>
        </w:pict>
      </w:r>
    </w:p>
    <w:p>
      <w:pPr>
        <w:jc w:val="center"/>
      </w:pPr>
      <w:r>
        <w:rPr>
          <w:rFonts w:hint="eastAsia"/>
        </w:rPr>
        <w:t>图5：Stage</w:t>
      </w:r>
      <w:r>
        <w:t>1(2)</w:t>
      </w:r>
      <w:r>
        <w:rPr>
          <w:rFonts w:hint="eastAsia"/>
        </w:rPr>
        <w:t>的Filter网络结构</w:t>
      </w:r>
    </w:p>
    <w:p>
      <w:pPr>
        <w:jc w:val="center"/>
      </w:pPr>
      <w:r>
        <w:pict>
          <v:group id="_x0000_s1094" o:spid="_x0000_s1094" o:spt="203" style="height:325.2pt;width:218.75pt;" coordorigin="3431,8859" coordsize="4375,6504" editas="canvas">
            <o:lock v:ext="edit"/>
            <v:shape id="_x0000_s1095" o:spid="_x0000_s1095" o:spt="75" type="#_x0000_t75" style="position:absolute;left:3431;top:8859;height:6504;width:4375;" filled="f" o:preferrelative="f" stroked="f" coordsize="21600,21600">
              <v:fill on="f" focussize="0,0"/>
              <v:stroke on="f" joinstyle="miter"/>
              <v:imagedata o:title=""/>
              <o:lock v:ext="edit" text="t" aspectratio="t"/>
            </v:shape>
            <v:group id="_x0000_s1096" o:spid="_x0000_s1096" o:spt="203" style="position:absolute;left:4140;top:9130;height:3209;width:1151;" coordorigin="3030,9050" coordsize="1151,3209">
              <o:lock v:ext="edit"/>
              <v:rect id="_x0000_s1097" o:spid="_x0000_s1097" o:spt="1" style="position:absolute;left:3140;top:9389;height:480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conv</w:t>
                      </w:r>
                    </w:p>
                  </w:txbxContent>
                </v:textbox>
              </v:rect>
              <v:rect id="_x0000_s1098" o:spid="_x0000_s1098" o:spt="1" style="position:absolute;left:3140;top:10079;height:480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BN</w:t>
                      </w:r>
                    </w:p>
                  </w:txbxContent>
                </v:textbox>
              </v:rect>
              <v:rect id="_x0000_s1099" o:spid="_x0000_s1099" o:spt="1" style="position:absolute;left:3140;top:10759;height:479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Relu</w:t>
                      </w:r>
                    </w:p>
                  </w:txbxContent>
                </v:textbox>
              </v:rect>
              <v:rect id="_x0000_s1100" o:spid="_x0000_s1100" o:spt="1" style="position:absolute;left:3030;top:11468;height:482;width:1151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AvgPool</w:t>
                      </w:r>
                    </w:p>
                  </w:txbxContent>
                </v:textbox>
              </v:rect>
              <v:shape id="_x0000_s1101" o:spid="_x0000_s1101" o:spt="32" type="#_x0000_t32" style="position:absolute;left:3605;top:9869;height:21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02" o:spid="_x0000_s1102" o:spt="32" type="#_x0000_t32" style="position:absolute;left:3605;top:10559;height:20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03" o:spid="_x0000_s1103" o:spt="32" type="#_x0000_t32" style="position:absolute;left:3605;top:11238;height:23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04" o:spid="_x0000_s1104" o:spt="32" type="#_x0000_t32" style="position:absolute;left:3604;top:9050;height:33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05" o:spid="_x0000_s1105" o:spt="32" type="#_x0000_t32" style="position:absolute;left:3606;top:11950;height:30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</v:group>
            <v:group id="_x0000_s1106" o:spid="_x0000_s1106" o:spt="203" style="position:absolute;left:5904;top:9110;height:3209;width:1151;" coordorigin="3030,9050" coordsize="1151,3209">
              <o:lock v:ext="edit"/>
              <v:rect id="_x0000_s1107" o:spid="_x0000_s1107" o:spt="1" style="position:absolute;left:3140;top:9389;height:480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conv</w:t>
                      </w:r>
                    </w:p>
                  </w:txbxContent>
                </v:textbox>
              </v:rect>
              <v:rect id="_x0000_s1108" o:spid="_x0000_s1108" o:spt="1" style="position:absolute;left:3140;top:10079;height:480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BN</w:t>
                      </w:r>
                    </w:p>
                  </w:txbxContent>
                </v:textbox>
              </v:rect>
              <v:rect id="_x0000_s1109" o:spid="_x0000_s1109" o:spt="1" style="position:absolute;left:3140;top:10759;height:479;width:930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Tanh</w:t>
                      </w:r>
                    </w:p>
                  </w:txbxContent>
                </v:textbox>
              </v:rect>
              <v:rect id="_x0000_s1110" o:spid="_x0000_s1110" o:spt="1" style="position:absolute;left:3030;top:11468;height:482;width:1151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MaxPool</w:t>
                      </w:r>
                    </w:p>
                  </w:txbxContent>
                </v:textbox>
              </v:rect>
              <v:shape id="_x0000_s1111" o:spid="_x0000_s1111" o:spt="32" type="#_x0000_t32" style="position:absolute;left:3605;top:9869;height:21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12" o:spid="_x0000_s1112" o:spt="32" type="#_x0000_t32" style="position:absolute;left:3605;top:10559;height:20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13" o:spid="_x0000_s1113" o:spt="32" type="#_x0000_t32" style="position:absolute;left:3605;top:11238;height:230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14" o:spid="_x0000_s1114" o:spt="32" type="#_x0000_t32" style="position:absolute;left:3604;top:9050;height:33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115" o:spid="_x0000_s1115" o:spt="32" type="#_x0000_t32" style="position:absolute;left:3606;top:11950;height:309;width:1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</v:group>
            <v:rect id="_x0000_s1116" o:spid="_x0000_s1116" o:spt="1" style="position:absolute;left:4036;top:14653;height:490;width:1300;" stroked="t" coordsize="21600,21600">
              <v:path/>
              <v:fill focussize="0,0"/>
              <v:stroke color="#FFFFFF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>Stream</w:t>
                    </w:r>
                    <w:r>
                      <w:rPr>
                        <w:b/>
                        <w:sz w:val="21"/>
                        <w:szCs w:val="21"/>
                      </w:rPr>
                      <w:t xml:space="preserve"> 1</w:t>
                    </w:r>
                  </w:p>
                </w:txbxContent>
              </v:textbox>
            </v:rect>
            <v:rect id="_x0000_s1117" o:spid="_x0000_s1117" o:spt="1" style="position:absolute;left:5810;top:14633;height:490;width:1300;" stroked="t" coordsize="21600,21600">
              <v:path/>
              <v:fill focussize="0,0"/>
              <v:stroke color="#FFFFFF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>Stream</w:t>
                    </w:r>
                    <w:r>
                      <w:rPr>
                        <w:b/>
                        <w:sz w:val="21"/>
                        <w:szCs w:val="21"/>
                      </w:rPr>
                      <w:t xml:space="preserve"> 2</w:t>
                    </w:r>
                  </w:p>
                </w:txbxContent>
              </v:textbox>
            </v:rect>
            <v:rect id="_x0000_s1143" o:spid="_x0000_s1143" o:spt="1" style="position:absolute;left:4250;top:12339;height:480;width:93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</w:p>
                </w:txbxContent>
              </v:textbox>
            </v:rect>
            <v:rect id="_x0000_s1144" o:spid="_x0000_s1144" o:spt="1" style="position:absolute;left:4250;top:13029;height:480;width:93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BN</w:t>
                    </w:r>
                  </w:p>
                </w:txbxContent>
              </v:textbox>
            </v:rect>
            <v:rect id="_x0000_s1145" o:spid="_x0000_s1145" o:spt="1" style="position:absolute;left:4250;top:13709;height:479;width:93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Relu</w:t>
                    </w:r>
                  </w:p>
                </w:txbxContent>
              </v:textbox>
            </v:rect>
            <v:shape id="_x0000_s1147" o:spid="_x0000_s1147" o:spt="32" type="#_x0000_t32" style="position:absolute;left:4715;top:12819;height:210;width:1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148" o:spid="_x0000_s1148" o:spt="32" type="#_x0000_t32" style="position:absolute;left:4715;top:13509;height:200;width:1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149" o:spid="_x0000_s1149" o:spt="32" type="#_x0000_t32" style="position:absolute;left:4715;top:14188;height:230;width:1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rect id="_x0000_s1152" o:spid="_x0000_s1152" o:spt="1" style="position:absolute;left:6010;top:12299;height:480;width:93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</w:p>
                </w:txbxContent>
              </v:textbox>
            </v:rect>
            <v:rect id="_x0000_s1153" o:spid="_x0000_s1153" o:spt="1" style="position:absolute;left:6010;top:12989;height:480;width:93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BN</w:t>
                    </w:r>
                  </w:p>
                </w:txbxContent>
              </v:textbox>
            </v:rect>
            <v:rect id="_x0000_s1154" o:spid="_x0000_s1154" o:spt="1" style="position:absolute;left:6010;top:13669;height:479;width:930;" coordsize="21600,21600">
              <v:path/>
              <v:fill focussize="0,0"/>
              <v:stroke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Tanh</w:t>
                    </w:r>
                  </w:p>
                </w:txbxContent>
              </v:textbox>
            </v:rect>
            <v:shape id="_x0000_s1155" o:spid="_x0000_s1155" o:spt="32" type="#_x0000_t32" style="position:absolute;left:6475;top:12779;height:210;width:1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156" o:spid="_x0000_s1156" o:spt="32" type="#_x0000_t32" style="position:absolute;left:6475;top:13469;height:200;width:1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157" o:spid="_x0000_s1157" o:spt="32" type="#_x0000_t32" style="position:absolute;left:6475;top:14148;height:230;width:1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w10:wrap type="none"/>
            <w10:anchorlock/>
          </v:group>
        </w:pict>
      </w:r>
    </w:p>
    <w:p>
      <w:pPr>
        <w:jc w:val="center"/>
      </w:pPr>
      <w:r>
        <w:rPr>
          <w:rFonts w:hint="eastAsia"/>
        </w:rPr>
        <w:t>图6：Stage</w:t>
      </w:r>
      <w:r>
        <w:t>3</w:t>
      </w:r>
      <w:r>
        <w:rPr>
          <w:rFonts w:hint="eastAsia"/>
        </w:rPr>
        <w:t>的Filter网络结构</w:t>
      </w:r>
    </w:p>
    <w:p>
      <w:pPr>
        <w:pStyle w:val="56"/>
        <w:ind w:firstLine="480"/>
      </w:pPr>
      <w:r>
        <w:rPr>
          <w:rFonts w:hint="eastAsia"/>
        </w:rPr>
        <w:t>Fusion</w:t>
      </w:r>
      <w:r>
        <w:t xml:space="preserve"> </w:t>
      </w:r>
      <w:r>
        <w:rPr>
          <w:rFonts w:hint="eastAsia"/>
        </w:rPr>
        <w:t>Block的网络结构如图7所示。第</w:t>
      </w:r>
      <w:r>
        <w:rPr>
          <w:rFonts w:hint="eastAsia"/>
          <w:i/>
        </w:rPr>
        <w:t>k</w:t>
      </w:r>
      <w:r>
        <w:rPr>
          <w:rFonts w:hint="eastAsia"/>
        </w:rPr>
        <w:t>个Stage的输出作为FB模块的输入，输出结果为概率分布</w:t>
      </w:r>
      <w:r>
        <w:rPr>
          <w:position w:val="-10"/>
        </w:rPr>
        <w:object>
          <v:shape id="_x0000_i1036" o:spt="75" type="#_x0000_t75" style="height:22pt;width:2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eastAsia"/>
        </w:rPr>
        <w:t>，偏置矢量</w:t>
      </w:r>
      <w:r>
        <w:rPr>
          <w:position w:val="-10"/>
        </w:rPr>
        <w:object>
          <v:shape id="_x0000_i103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eastAsia"/>
        </w:rPr>
        <w:t>和缩放因子</w:t>
      </w:r>
      <w:r>
        <w:rPr>
          <w:position w:val="-12"/>
        </w:rPr>
        <w:object>
          <v:shape id="_x0000_i1038" o:spt="75" type="#_x0000_t75" style="height:18pt;width:15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/>
        </w:rPr>
        <w:t>。两条Stream会经过一个</w:t>
      </w:r>
      <w:r>
        <w:rPr>
          <w:position w:val="-4"/>
        </w:rPr>
        <w:object>
          <v:shape id="_x0000_i103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/>
        </w:rPr>
        <w:t>的卷积层，激活层和池化层，得到两个特征图。对于</w:t>
      </w:r>
      <w:r>
        <w:rPr>
          <w:position w:val="-12"/>
        </w:rPr>
        <w:object>
          <v:shape id="_x0000_i1040" o:spt="75" type="#_x0000_t75" style="height:18pt;width:15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/>
        </w:rPr>
        <w:t>，上述特征图做元素相乘，再经过FC层和Tanh激活层，得到[</w:t>
      </w:r>
      <w:r>
        <w:t>-1, 1]</w:t>
      </w:r>
      <w:r>
        <w:rPr>
          <w:rFonts w:hint="eastAsia"/>
        </w:rPr>
        <w:t>的输出。对于</w:t>
      </w:r>
      <w:r>
        <w:rPr>
          <w:position w:val="-10"/>
        </w:rPr>
        <w:object>
          <v:shape id="_x0000_i1041" o:spt="75" type="#_x0000_t75" style="height:22pt;width:2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42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</w:rPr>
        <w:t>，上述特征图会再经过一组FC层和激活层，再做元素相乘，再分别经过两组FC层和激活层，分别得到</w:t>
      </w:r>
      <w:r>
        <w:rPr>
          <w:position w:val="-10"/>
        </w:rPr>
        <w:object>
          <v:shape id="_x0000_i1043" o:spt="75" type="#_x0000_t75" style="height:22pt;width:2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4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</w:rPr>
        <w:t>的输出。图7中的蓝色虚线框表示在Stage</w:t>
      </w:r>
      <w:r>
        <w:t xml:space="preserve"> 3</w:t>
      </w:r>
      <w:r>
        <w:rPr>
          <w:rFonts w:hint="eastAsia"/>
        </w:rPr>
        <w:t>的FB模块在提取特征时，省略了激活和池化。</w:t>
      </w:r>
    </w:p>
    <w:p>
      <w:pPr>
        <w:pStyle w:val="56"/>
        <w:ind w:firstLine="480"/>
      </w:pPr>
      <w:r>
        <w:t>最后的SSR</w:t>
      </w:r>
      <w:r>
        <w:rPr>
          <w:rFonts w:hint="eastAsia"/>
        </w:rPr>
        <w:t>由1</w:t>
      </w:r>
      <w:r>
        <w:t>.2节的公式</w:t>
      </w:r>
      <w:r>
        <w:rPr>
          <w:rFonts w:hint="eastAsia"/>
        </w:rPr>
        <w:t>(</w:t>
      </w:r>
      <w:r>
        <w:t>1)得到</w:t>
      </w:r>
      <w:r>
        <w:rPr>
          <w:rFonts w:hint="eastAsia"/>
        </w:rPr>
        <w:t>。其中年龄的范围是[</w:t>
      </w:r>
      <w:r>
        <w:t>0, 100]，所以V=101。</w:t>
      </w:r>
      <w:r>
        <w:rPr>
          <w:rFonts w:hint="eastAsia"/>
        </w:rPr>
        <w:t>另外对于性别估计，一般女性为0，男性为1，所以最后</w:t>
      </w:r>
      <w:r>
        <w:t>V</w:t>
      </w:r>
      <w:r>
        <w:rPr>
          <w:rFonts w:hint="eastAsia"/>
        </w:rPr>
        <w:t>=1，输出的结果是性别为男性的概率。</w:t>
      </w:r>
    </w:p>
    <w:p>
      <w:pPr>
        <w:jc w:val="center"/>
      </w:pPr>
      <w:r>
        <w:pict>
          <v:group id="_x0000_s1158" o:spid="_x0000_s1158" o:spt="203" style="height:515.1pt;width:292.55pt;" coordorigin="2121,8859" coordsize="5851,10302" editas="canvas">
            <o:lock v:ext="edit" aspectratio="f"/>
            <v:shape id="_x0000_s1159" o:spid="_x0000_s1159" o:spt="75" type="#_x0000_t75" style="position:absolute;left:2121;top:8859;height:10302;width:5851;" filled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rect id="_x0000_s1286" o:spid="_x0000_s1286" o:spt="1" style="position:absolute;left:5727;top:9924;height:1422;width:1750;" fillcolor="#FFFFFF" filled="t" stroked="t" coordsize="21600,21600">
              <v:path/>
              <v:fill on="t" color2="#FFFFFF" focussize="0,0"/>
              <v:stroke color="#00B0F0" joinstyle="miter" dashstyle="dash"/>
              <v:imagedata o:title=""/>
              <o:lock v:ext="edit" aspectratio="f"/>
            </v:rect>
            <v:rect id="_x0000_s1285" o:spid="_x0000_s1285" o:spt="1" style="position:absolute;left:2977;top:9994;height:1422;width:1750;" fillcolor="#FFFFFF" filled="t" stroked="t" coordsize="21600,21600">
              <v:path/>
              <v:fill on="t" color2="#FFFFFF" focussize="0,0"/>
              <v:stroke color="#00B0F0" joinstyle="miter" dashstyle="dash"/>
              <v:imagedata o:title=""/>
              <o:lock v:ext="edit" aspectratio="f"/>
            </v:rect>
            <v:rect id="_x0000_s1248" o:spid="_x0000_s1248" o:spt="1" style="position:absolute;left:5807;top:18332;height:723;width:705;" fillcolor="#FFFFFF" filled="t" stroked="t" coordsize="21600,21600">
              <v:path/>
              <v:fill on="t" color2="#FFFFFF" focussize="0,0"/>
              <v:stroke color="#FFFFFF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sz w:val="21"/>
                        <w:szCs w:val="21"/>
                      </w:rPr>
                    </w:pPr>
                    <w:r>
                      <w:rPr>
                        <w:position w:val="-12"/>
                        <w:sz w:val="21"/>
                        <w:szCs w:val="21"/>
                      </w:rPr>
                      <w:object>
                        <v:shape id="_x0000_i1045" o:spt="75" type="#_x0000_t75" style="height:18pt;width:15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8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5" DrawAspect="Content" ObjectID="_1468075745" r:id="rId47">
                          <o:LockedField>false</o:LockedField>
                        </o:OLEObject>
                      </w:object>
                    </w:r>
                    <w:r>
                      <w:rPr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1247" o:spid="_x0000_s1247" o:spt="1" style="position:absolute;left:4122;top:18286;height:723;width:705;" fillcolor="#FFFFFF" filled="t" stroked="t" coordsize="21600,21600">
              <v:path/>
              <v:fill on="t" color2="#FFFFFF" focussize="0,0"/>
              <v:stroke color="#FFFFFF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sz w:val="21"/>
                        <w:szCs w:val="21"/>
                      </w:rPr>
                    </w:pPr>
                    <w:r>
                      <w:rPr>
                        <w:position w:val="-10"/>
                        <w:sz w:val="21"/>
                        <w:szCs w:val="21"/>
                      </w:rPr>
                      <w:object>
                        <v:shape id="_x0000_i1046" o:spt="75" type="#_x0000_t75" style="height:19pt;width:21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50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6" DrawAspect="Content" ObjectID="_1468075746" r:id="rId49">
                          <o:LockedField>false</o:LockedField>
                        </o:OLEObject>
                      </w:object>
                    </w:r>
                    <w:r>
                      <w:rPr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1246" o:spid="_x0000_s1246" o:spt="1" style="position:absolute;left:2567;top:18326;height:723;width:705;" fillcolor="#FFFFFF" filled="t" stroked="t" coordsize="21600,21600">
              <v:path/>
              <v:fill on="t" color2="#FFFFFF" focussize="0,0"/>
              <v:stroke color="#FFFFFF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sz w:val="21"/>
                        <w:szCs w:val="21"/>
                      </w:rPr>
                    </w:pPr>
                    <w:r>
                      <w:rPr>
                        <w:position w:val="-10"/>
                        <w:sz w:val="21"/>
                        <w:szCs w:val="21"/>
                      </w:rPr>
                      <w:object>
                        <v:shape id="_x0000_i1047" o:spt="75" type="#_x0000_t75" style="height:19pt;width:20.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52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7" DrawAspect="Content" ObjectID="_1468075747" r:id="rId51">
                          <o:LockedField>false</o:LockedField>
                        </o:OLEObject>
                      </w:object>
                    </w:r>
                    <w:r>
                      <w:rPr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rect>
            <v:rect id="_x0000_s1161" o:spid="_x0000_s1161" o:spt="1" style="position:absolute;left:3382;top:9393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</w:p>
                </w:txbxContent>
              </v:textbox>
            </v:rect>
            <v:rect id="_x0000_s1163" o:spid="_x0000_s1163" o:spt="1" style="position:absolute;left:3382;top:10144;height:479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Relu</w:t>
                    </w:r>
                  </w:p>
                </w:txbxContent>
              </v:textbox>
            </v:rect>
            <v:rect id="_x0000_s1164" o:spid="_x0000_s1164" o:spt="1" style="position:absolute;left:3272;top:10853;height:482;width:1151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AvgPool</w:t>
                    </w:r>
                  </w:p>
                </w:txbxContent>
              </v:textbox>
            </v:rect>
            <v:shape id="_x0000_s1165" o:spid="_x0000_s1165" o:spt="32" type="#_x0000_t32" style="position:absolute;left:3847;top:9873;height:271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167" o:spid="_x0000_s1167" o:spt="32" type="#_x0000_t32" style="position:absolute;left:3847;top:10623;height:23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168" o:spid="_x0000_s1168" o:spt="32" type="#_x0000_t32" style="position:absolute;left:3846;top:9054;height:339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169" o:spid="_x0000_s1169" o:spt="32" type="#_x0000_t32" style="position:absolute;left:3847;top:11335;flip:x;height:228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182" o:spid="_x0000_s1182" o:spt="1" style="position:absolute;left:3302;top:12512;height:480;width:110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Dropout</w:t>
                    </w:r>
                  </w:p>
                </w:txbxContent>
              </v:textbox>
            </v:rect>
            <v:rect id="_x0000_s1183" o:spid="_x0000_s1183" o:spt="1" style="position:absolute;left:3382;top:13202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C</w:t>
                    </w:r>
                  </w:p>
                </w:txbxContent>
              </v:textbox>
            </v:rect>
            <v:rect id="_x0000_s1184" o:spid="_x0000_s1184" o:spt="1" style="position:absolute;left:3382;top:13882;height:479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Relu</w:t>
                    </w:r>
                  </w:p>
                </w:txbxContent>
              </v:textbox>
            </v:rect>
            <v:shape id="_x0000_s1185" o:spid="_x0000_s1185" o:spt="32" type="#_x0000_t32" style="position:absolute;left:3847;top:12992;flip:x;height:210;width:5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186" o:spid="_x0000_s1186" o:spt="32" type="#_x0000_t32" style="position:absolute;left:4227;top:17382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187" o:spid="_x0000_s1187" o:spt="32" type="#_x0000_t32" style="position:absolute;left:4227;top:18061;height:23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194" o:spid="_x0000_s1194" o:spt="1" style="position:absolute;left:3382;top:11563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latten</w:t>
                    </w:r>
                  </w:p>
                </w:txbxContent>
              </v:textbox>
            </v:rect>
            <v:shape id="_x0000_s1195" o:spid="_x0000_s1195" o:spt="32" type="#_x0000_t32" style="position:absolute;left:3847;top:12043;height:469;width:5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196" o:spid="_x0000_s1196" o:spt="1" style="position:absolute;left:6152;top:9333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conv</w:t>
                    </w:r>
                  </w:p>
                </w:txbxContent>
              </v:textbox>
            </v:rect>
            <v:rect id="_x0000_s1197" o:spid="_x0000_s1197" o:spt="1" style="position:absolute;left:6152;top:10084;height:479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Relu</w:t>
                    </w:r>
                  </w:p>
                </w:txbxContent>
              </v:textbox>
            </v:rect>
            <v:rect id="_x0000_s1198" o:spid="_x0000_s1198" o:spt="1" style="position:absolute;left:6042;top:10793;height:482;width:1151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MaxPool</w:t>
                    </w:r>
                  </w:p>
                </w:txbxContent>
              </v:textbox>
            </v:rect>
            <v:shape id="_x0000_s1199" o:spid="_x0000_s1199" o:spt="32" type="#_x0000_t32" style="position:absolute;left:6617;top:9813;height:271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00" o:spid="_x0000_s1200" o:spt="32" type="#_x0000_t32" style="position:absolute;left:6617;top:10563;height:23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01" o:spid="_x0000_s1201" o:spt="32" type="#_x0000_t32" style="position:absolute;left:6616;top:8994;height:339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02" o:spid="_x0000_s1202" o:spt="32" type="#_x0000_t32" style="position:absolute;left:6617;top:11275;flip:x;height:228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203" o:spid="_x0000_s1203" o:spt="1" style="position:absolute;left:6072;top:12533;height:480;width:110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Dropout</w:t>
                    </w:r>
                  </w:p>
                </w:txbxContent>
              </v:textbox>
            </v:rect>
            <v:rect id="_x0000_s1204" o:spid="_x0000_s1204" o:spt="1" style="position:absolute;left:6152;top:13223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C</w:t>
                    </w:r>
                  </w:p>
                </w:txbxContent>
              </v:textbox>
            </v:rect>
            <v:rect id="_x0000_s1205" o:spid="_x0000_s1205" o:spt="1" style="position:absolute;left:6152;top:13903;height:479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Relu</w:t>
                    </w:r>
                  </w:p>
                </w:txbxContent>
              </v:textbox>
            </v:rect>
            <v:shape id="_x0000_s1206" o:spid="_x0000_s1206" o:spt="32" type="#_x0000_t32" style="position:absolute;left:6617;top:13013;flip:x;height:210;width:5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07" o:spid="_x0000_s1207" o:spt="32" type="#_x0000_t32" style="position:absolute;left:6617;top:13703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209" o:spid="_x0000_s1209" o:spt="1" style="position:absolute;left:6152;top:11503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latten</w:t>
                    </w:r>
                  </w:p>
                </w:txbxContent>
              </v:textbox>
            </v:rect>
            <v:shape id="_x0000_s1210" o:spid="_x0000_s1210" o:spt="32" type="#_x0000_t32" style="position:absolute;left:6617;top:11983;height:550;width:5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211" o:spid="_x0000_s1211" o:spt="1" style="position:absolute;left:3770;top:15267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C</w:t>
                    </w:r>
                  </w:p>
                </w:txbxContent>
              </v:textbox>
            </v:rect>
            <v:rect id="_x0000_s1212" o:spid="_x0000_s1212" o:spt="1" style="position:absolute;left:3770;top:15947;height:479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Relu</w:t>
                    </w:r>
                  </w:p>
                </w:txbxContent>
              </v:textbox>
            </v:rect>
            <v:shape id="_x0000_s1213" o:spid="_x0000_s1213" o:spt="32" type="#_x0000_t32" style="position:absolute;left:4235;top:15747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14" o:spid="_x0000_s1214" o:spt="32" type="#_x0000_t32" style="position:absolute;left:2847;top:16426;flip:x;height:716;width:1388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215" o:spid="_x0000_s1215" o:spt="1" style="position:absolute;left:4002;top:17142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C</w:t>
                    </w:r>
                  </w:p>
                </w:txbxContent>
              </v:textbox>
            </v:rect>
            <v:rect id="_x0000_s1216" o:spid="_x0000_s1216" o:spt="1" style="position:absolute;left:4002;top:17822;height:479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Relu</w:t>
                    </w:r>
                  </w:p>
                </w:txbxContent>
              </v:textbox>
            </v:rect>
            <v:shape id="_x0000_s1217" o:spid="_x0000_s1217" o:spt="32" type="#_x0000_t32" style="position:absolute;left:4467;top:17622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18" o:spid="_x0000_s1218" o:spt="32" type="#_x0000_t32" style="position:absolute;left:4467;top:18301;height:23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19" o:spid="_x0000_s1219" o:spt="32" type="#_x0000_t32" style="position:absolute;left:2607;top:17382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20" o:spid="_x0000_s1220" o:spt="32" type="#_x0000_t32" style="position:absolute;left:2607;top:18061;height:23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221" o:spid="_x0000_s1221" o:spt="1" style="position:absolute;left:2382;top:17142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C</w:t>
                    </w:r>
                  </w:p>
                </w:txbxContent>
              </v:textbox>
            </v:rect>
            <v:rect id="_x0000_s1222" o:spid="_x0000_s1222" o:spt="1" style="position:absolute;left:2382;top:17822;height:479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Tanh</w:t>
                    </w:r>
                  </w:p>
                </w:txbxContent>
              </v:textbox>
            </v:rect>
            <v:shape id="_x0000_s1223" o:spid="_x0000_s1223" o:spt="32" type="#_x0000_t32" style="position:absolute;left:2847;top:17622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24" o:spid="_x0000_s1224" o:spt="32" type="#_x0000_t32" style="position:absolute;left:2847;top:18301;height:23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26" o:spid="_x0000_s1226" o:spt="32" type="#_x0000_t32" style="position:absolute;left:3847;top:13682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28" o:spid="_x0000_s1228" o:spt="32" type="#_x0000_t32" style="position:absolute;left:3847;top:12043;height:627;width:1365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29" o:spid="_x0000_s1229" o:spt="32" type="#_x0000_t32" style="position:absolute;left:5346;top:11983;flip:x;height:687;width:127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30" o:spid="_x0000_s1230" o:spt="123" type="#_x0000_t123" style="position:absolute;left:5184;top:12641;height:200;width:19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</v:shape>
            <v:shape id="_x0000_s1232" o:spid="_x0000_s1232" o:spt="32" type="#_x0000_t32" style="position:absolute;left:4235;top:16426;height:716;width:232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33" o:spid="_x0000_s1233" o:spt="32" type="#_x0000_t32" style="position:absolute;left:5827;top:17382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34" o:spid="_x0000_s1234" o:spt="32" type="#_x0000_t32" style="position:absolute;left:5827;top:18061;height:23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235" o:spid="_x0000_s1235" o:spt="1" style="position:absolute;left:5602;top:17142;height:480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>FC</w:t>
                    </w:r>
                  </w:p>
                </w:txbxContent>
              </v:textbox>
            </v:rect>
            <v:rect id="_x0000_s1236" o:spid="_x0000_s1236" o:spt="1" style="position:absolute;left:5602;top:17822;height:479;width:930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Tanh</w:t>
                    </w:r>
                  </w:p>
                </w:txbxContent>
              </v:textbox>
            </v:rect>
            <v:shape id="_x0000_s1237" o:spid="_x0000_s1237" o:spt="32" type="#_x0000_t32" style="position:absolute;left:6067;top:17622;height:20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38" o:spid="_x0000_s1238" o:spt="32" type="#_x0000_t32" style="position:absolute;left:6067;top:18301;height:230;width:1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39" o:spid="_x0000_s1239" o:spt="32" type="#_x0000_t32" style="position:absolute;left:5279;top:12841;height:4301;width:788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40" o:spid="_x0000_s1240" o:spt="123" type="#_x0000_t123" style="position:absolute;left:4132;top:14840;height:200;width:190;" fillcolor="#FFFFFF" filled="t" stroked="t" coordsize="21600,21600">
              <v:path/>
              <v:fill on="t" color2="#FFFFFF" focussize="0,0"/>
              <v:stroke color="#000000"/>
              <v:imagedata o:title=""/>
              <o:lock v:ext="edit" aspectratio="f"/>
            </v:shape>
            <v:shape id="_x0000_s1241" o:spid="_x0000_s1241" o:spt="32" type="#_x0000_t32" style="position:absolute;left:4227;top:15040;height:227;width:8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42" o:spid="_x0000_s1242" o:spt="32" type="#_x0000_t32" style="position:absolute;left:3847;top:14361;height:508;width:313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243" o:spid="_x0000_s1243" o:spt="32" type="#_x0000_t32" style="position:absolute;left:4294;top:14382;flip:x;height:487;width:2323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rect id="_x0000_s1309" o:spid="_x0000_s1309" o:spt="1" style="position:absolute;left:4814;top:8907;height:780;width:1053;" fillcolor="#FFFFFF" filled="t" stroked="t" coordsize="21600,21600">
              <v:path/>
              <v:fill on="t" color2="#FFFFFF" focussize="0,0"/>
              <v:stroke color="#FFFFFF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color w:val="FF0000"/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color w:val="FF0000"/>
                        <w:sz w:val="21"/>
                        <w:szCs w:val="21"/>
                        <w:lang w:val="en-US" w:eastAsia="zh-CN"/>
                      </w:rPr>
                      <w:t>stage</w:t>
                    </w:r>
                    <w:r>
                      <w:rPr>
                        <w:color w:val="FF0000"/>
                        <w:sz w:val="21"/>
                        <w:szCs w:val="21"/>
                      </w:rPr>
                      <w:t>3</w:t>
                    </w:r>
                    <w:r>
                      <w:rPr>
                        <w:rFonts w:hint="eastAsia"/>
                        <w:color w:val="FF0000"/>
                        <w:sz w:val="21"/>
                        <w:szCs w:val="21"/>
                      </w:rPr>
                      <w:t>省略</w:t>
                    </w:r>
                  </w:p>
                </w:txbxContent>
              </v:textbox>
            </v:rect>
            <v:shape id="_x0000_s1310" o:spid="_x0000_s1310" o:spt="32" type="#_x0000_t32" style="position:absolute;left:4727;top:9687;flip:x;height:1018;width:507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v:shape id="_x0000_s1311" o:spid="_x0000_s1311" o:spt="32" type="#_x0000_t32" style="position:absolute;left:5234;top:9687;height:948;width:493;" filled="f" stroked="t" coordsize="21600,21600">
              <v:path arrowok="t"/>
              <v:fill on="f" focussize="0,0"/>
              <v:stroke color="#000000" endarrow="block"/>
              <v:imagedata o:title=""/>
              <o:lock v:ext="edit" aspectratio="f"/>
            </v:shape>
            <w10:wrap type="none"/>
            <w10:anchorlock/>
          </v:group>
        </w:pict>
      </w:r>
      <w:bookmarkStart w:id="13" w:name="_GoBack"/>
      <w:bookmarkEnd w:id="13"/>
    </w:p>
    <w:p>
      <w:pPr>
        <w:jc w:val="center"/>
      </w:pPr>
      <w:r>
        <w:rPr>
          <w:rFonts w:hint="eastAsia"/>
        </w:rPr>
        <w:t>图7：FB模块网络结构</w:t>
      </w:r>
    </w:p>
    <w:p>
      <w:pPr>
        <w:pStyle w:val="56"/>
        <w:ind w:firstLine="480"/>
      </w:pPr>
    </w:p>
    <w:p>
      <w:pPr>
        <w:pStyle w:val="56"/>
        <w:ind w:firstLine="480"/>
      </w:pPr>
    </w:p>
    <w:p>
      <w:pPr>
        <w:pStyle w:val="56"/>
        <w:ind w:firstLine="480"/>
      </w:pPr>
    </w:p>
    <w:p>
      <w:pPr>
        <w:pStyle w:val="56"/>
        <w:ind w:firstLine="480"/>
      </w:pPr>
    </w:p>
    <w:p>
      <w:pPr>
        <w:pStyle w:val="51"/>
        <w:numPr>
          <w:ilvl w:val="2"/>
          <w:numId w:val="0"/>
        </w:numPr>
        <w:spacing w:before="312" w:after="156"/>
        <w:sectPr>
          <w:headerReference r:id="rId5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47"/>
        <w:spacing w:before="312" w:beforeLines="100" w:after="468"/>
      </w:pPr>
      <w:bookmarkStart w:id="8" w:name="_Toc416058540"/>
      <w:bookmarkStart w:id="9" w:name="_Toc11249025"/>
      <w:r>
        <w:t>参考文献</w:t>
      </w:r>
      <w:bookmarkEnd w:id="8"/>
      <w:bookmarkEnd w:id="9"/>
    </w:p>
    <w:p>
      <w:pPr>
        <w:autoSpaceDE w:val="0"/>
        <w:autoSpaceDN w:val="0"/>
        <w:adjustRightInd w:val="0"/>
        <w:spacing w:line="20" w:lineRule="exact"/>
        <w:jc w:val="left"/>
        <w:rPr>
          <w:kern w:val="0"/>
          <w:szCs w:val="24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ADDIN NE.Bib</w:instrText>
      </w:r>
      <w:r>
        <w:rPr>
          <w:szCs w:val="24"/>
        </w:rPr>
        <w:fldChar w:fldCharType="separate"/>
      </w:r>
    </w:p>
    <w:p>
      <w:pPr>
        <w:pStyle w:val="41"/>
        <w:numPr>
          <w:ilvl w:val="0"/>
          <w:numId w:val="4"/>
        </w:numPr>
        <w:ind w:firstLineChars="0"/>
      </w:pPr>
      <w:bookmarkStart w:id="10" w:name="_Ref1750952483"/>
      <w:r>
        <w:fldChar w:fldCharType="end"/>
      </w:r>
      <w:bookmarkEnd w:id="10"/>
      <w:bookmarkStart w:id="11" w:name="_Ref11249013"/>
      <w:bookmarkStart w:id="12" w:name="_Ref523470783"/>
      <w:r>
        <w:t>Tsun-Yi Yang, Yi-Hsuan Huang, Yen-Yu Lin, Pi-Cheng Hsiu, and Yung-Yu Chuang. Ssr-net: A compact soft stagewise regression network for age estimation.  In IJCAI, 2018.</w:t>
      </w:r>
      <w:bookmarkEnd w:id="11"/>
    </w:p>
    <w:p>
      <w:pPr>
        <w:pStyle w:val="41"/>
        <w:ind w:left="420" w:firstLine="0" w:firstLineChars="0"/>
        <w:rPr>
          <w:rFonts w:hint="eastAsia"/>
        </w:rPr>
      </w:pPr>
    </w:p>
    <w:bookmarkEnd w:id="12"/>
    <w:p>
      <w:pPr>
        <w:ind w:left="720" w:hanging="720"/>
        <w:rPr>
          <w:sz w:val="21"/>
          <w:szCs w:val="21"/>
        </w:rPr>
      </w:pPr>
    </w:p>
    <w:sectPr>
      <w:headerReference r:id="rId6" w:type="default"/>
      <w:footerReference r:id="rId7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mbria">
    <w:altName w:val="Georgia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方正书宋简体">
    <w:altName w:val="宋体"/>
    <w:panose1 w:val="00000000000000000000"/>
    <w:charset w:val="86"/>
    <w:family w:val="roman"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Comic Sans MS">
    <w:panose1 w:val="030F0702030302020204"/>
    <w:charset w:val="00"/>
    <w:family w:val="auto"/>
    <w:pitch w:val="default"/>
    <w:sig w:usb0="00000287" w:usb1="00000000" w:usb2="00000000" w:usb3="00000000" w:csb0="2000009F" w:csb1="00000000"/>
  </w:font>
  <w:font w:name="Andale Mono">
    <w:panose1 w:val="020B0509000000000004"/>
    <w:charset w:val="00"/>
    <w:family w:val="auto"/>
    <w:pitch w:val="default"/>
    <w:sig w:usb0="00000287" w:usb1="00000000" w:usb2="00000000" w:usb3="00000000" w:csb0="6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486679734"/>
    </w:sdtPr>
    <w:sdtContent>
      <w:sdt>
        <w:sdtPr>
          <w:id w:val="1728636285"/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jc w:val="center"/>
    </w:pPr>
  </w:p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  <w:r>
      <w:rPr>
        <w:rFonts w:hint="eastAsia"/>
        <w:sz w:val="20"/>
      </w:rPr>
      <w:t>智擎信息系统（上海）有限公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  <w:r>
      <w:rPr>
        <w:rFonts w:hint="eastAsia"/>
        <w:sz w:val="20"/>
      </w:rPr>
      <w:t>智擎信息系统（上海）有限公司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32A14"/>
    <w:multiLevelType w:val="multilevel"/>
    <w:tmpl w:val="1F732A14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6FF4B1C"/>
    <w:multiLevelType w:val="multilevel"/>
    <w:tmpl w:val="56FF4B1C"/>
    <w:lvl w:ilvl="0" w:tentative="0">
      <w:start w:val="1"/>
      <w:numFmt w:val="decimal"/>
      <w:pStyle w:val="46"/>
      <w:lvlText w:val="第%1章 "/>
      <w:lvlJc w:val="left"/>
      <w:pPr>
        <w:ind w:left="1418" w:hanging="425"/>
      </w:pPr>
      <w:rPr>
        <w:rFonts w:hint="eastAsia"/>
      </w:rPr>
    </w:lvl>
    <w:lvl w:ilvl="1" w:tentative="0">
      <w:start w:val="1"/>
      <w:numFmt w:val="decimal"/>
      <w:lvlText w:val="%1.%2"/>
      <w:lvlJc w:val="right"/>
      <w:pPr>
        <w:ind w:left="1418" w:hanging="1130"/>
      </w:pPr>
      <w:rPr>
        <w:rFonts w:hint="eastAsia"/>
        <w:lang w:val="en-US"/>
      </w:rPr>
    </w:lvl>
    <w:lvl w:ilvl="2" w:tentative="0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58993A9A"/>
    <w:multiLevelType w:val="multilevel"/>
    <w:tmpl w:val="58993A9A"/>
    <w:lvl w:ilvl="0" w:tentative="0">
      <w:start w:val="1"/>
      <w:numFmt w:val="decimal"/>
      <w:pStyle w:val="2"/>
      <w:lvlText w:val="%1 "/>
      <w:lvlJc w:val="left"/>
      <w:pPr>
        <w:ind w:left="3827" w:hanging="425"/>
      </w:pPr>
      <w:rPr>
        <w:rFonts w:hint="eastAsia"/>
      </w:rPr>
    </w:lvl>
    <w:lvl w:ilvl="1" w:tentative="0">
      <w:start w:val="1"/>
      <w:numFmt w:val="decimal"/>
      <w:pStyle w:val="49"/>
      <w:lvlText w:val="%1.%2"/>
      <w:lvlJc w:val="left"/>
      <w:pPr>
        <w:ind w:left="4394" w:hanging="567"/>
      </w:pPr>
      <w:rPr>
        <w:rFonts w:hint="eastAsia"/>
      </w:rPr>
    </w:lvl>
    <w:lvl w:ilvl="2" w:tentative="0">
      <w:start w:val="1"/>
      <w:numFmt w:val="decimal"/>
      <w:pStyle w:val="51"/>
      <w:lvlText w:val="%1.%2.%3"/>
      <w:lvlJc w:val="left"/>
      <w:pPr>
        <w:ind w:left="4820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5386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5953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6662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7229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7796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8504" w:hanging="1700"/>
      </w:pPr>
      <w:rPr>
        <w:rFonts w:hint="eastAsia"/>
      </w:rPr>
    </w:lvl>
  </w:abstractNum>
  <w:abstractNum w:abstractNumId="3">
    <w:nsid w:val="7DA86F99"/>
    <w:multiLevelType w:val="multilevel"/>
    <w:tmpl w:val="7DA86F99"/>
    <w:lvl w:ilvl="0" w:tentative="0">
      <w:start w:val="1"/>
      <w:numFmt w:val="decimal"/>
      <w:pStyle w:val="58"/>
      <w:lvlText w:val="（%1.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hideSpellingErrors/>
  <w:documentProtection w:enforcement="0"/>
  <w:defaultTabStop w:val="48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/ENInstantFormat&gt;"/>
  </w:docVars>
  <w:rsids>
    <w:rsidRoot w:val="0033523D"/>
    <w:rsid w:val="000011E5"/>
    <w:rsid w:val="000029A5"/>
    <w:rsid w:val="00002D67"/>
    <w:rsid w:val="0000489B"/>
    <w:rsid w:val="00004B73"/>
    <w:rsid w:val="0000628A"/>
    <w:rsid w:val="00007B53"/>
    <w:rsid w:val="00014A00"/>
    <w:rsid w:val="00017F9B"/>
    <w:rsid w:val="000232AD"/>
    <w:rsid w:val="0002388D"/>
    <w:rsid w:val="00025677"/>
    <w:rsid w:val="0002753B"/>
    <w:rsid w:val="00027A15"/>
    <w:rsid w:val="00027EB7"/>
    <w:rsid w:val="00033F0C"/>
    <w:rsid w:val="000344A3"/>
    <w:rsid w:val="0003477E"/>
    <w:rsid w:val="00036237"/>
    <w:rsid w:val="00037614"/>
    <w:rsid w:val="000422C1"/>
    <w:rsid w:val="00051326"/>
    <w:rsid w:val="000522A1"/>
    <w:rsid w:val="00054660"/>
    <w:rsid w:val="00055D14"/>
    <w:rsid w:val="000579B1"/>
    <w:rsid w:val="000614EC"/>
    <w:rsid w:val="00066178"/>
    <w:rsid w:val="00067AE5"/>
    <w:rsid w:val="0007002D"/>
    <w:rsid w:val="0007318A"/>
    <w:rsid w:val="00073CDF"/>
    <w:rsid w:val="0007637D"/>
    <w:rsid w:val="00077BF7"/>
    <w:rsid w:val="00080246"/>
    <w:rsid w:val="00081651"/>
    <w:rsid w:val="0008285B"/>
    <w:rsid w:val="0008324B"/>
    <w:rsid w:val="0008708F"/>
    <w:rsid w:val="0008714D"/>
    <w:rsid w:val="00087755"/>
    <w:rsid w:val="00090968"/>
    <w:rsid w:val="00090FD5"/>
    <w:rsid w:val="000919CE"/>
    <w:rsid w:val="00092DF3"/>
    <w:rsid w:val="00094D4F"/>
    <w:rsid w:val="00095C9A"/>
    <w:rsid w:val="00096057"/>
    <w:rsid w:val="000A2211"/>
    <w:rsid w:val="000A23BA"/>
    <w:rsid w:val="000A5059"/>
    <w:rsid w:val="000A52A8"/>
    <w:rsid w:val="000A56EC"/>
    <w:rsid w:val="000A6C2C"/>
    <w:rsid w:val="000B0250"/>
    <w:rsid w:val="000B42C8"/>
    <w:rsid w:val="000B4A2B"/>
    <w:rsid w:val="000B55C4"/>
    <w:rsid w:val="000B78E3"/>
    <w:rsid w:val="000C1696"/>
    <w:rsid w:val="000C3BBB"/>
    <w:rsid w:val="000C4C5C"/>
    <w:rsid w:val="000C5599"/>
    <w:rsid w:val="000C6120"/>
    <w:rsid w:val="000C6535"/>
    <w:rsid w:val="000C75C6"/>
    <w:rsid w:val="000C7734"/>
    <w:rsid w:val="000D0098"/>
    <w:rsid w:val="000D00F6"/>
    <w:rsid w:val="000D1FD9"/>
    <w:rsid w:val="000D2210"/>
    <w:rsid w:val="000D263A"/>
    <w:rsid w:val="000D4765"/>
    <w:rsid w:val="000D6914"/>
    <w:rsid w:val="000D7923"/>
    <w:rsid w:val="000E045D"/>
    <w:rsid w:val="000E22F1"/>
    <w:rsid w:val="000E33EE"/>
    <w:rsid w:val="000E43EE"/>
    <w:rsid w:val="000E4C10"/>
    <w:rsid w:val="000E4F2F"/>
    <w:rsid w:val="000E69F6"/>
    <w:rsid w:val="000E7F29"/>
    <w:rsid w:val="000F0264"/>
    <w:rsid w:val="000F0F8C"/>
    <w:rsid w:val="000F144E"/>
    <w:rsid w:val="000F32FA"/>
    <w:rsid w:val="000F7EBF"/>
    <w:rsid w:val="00100D90"/>
    <w:rsid w:val="00102126"/>
    <w:rsid w:val="0010240F"/>
    <w:rsid w:val="001027C2"/>
    <w:rsid w:val="00102E16"/>
    <w:rsid w:val="001031D0"/>
    <w:rsid w:val="00103642"/>
    <w:rsid w:val="00104042"/>
    <w:rsid w:val="001042AF"/>
    <w:rsid w:val="00104719"/>
    <w:rsid w:val="0010513D"/>
    <w:rsid w:val="00107D4D"/>
    <w:rsid w:val="00111439"/>
    <w:rsid w:val="0011433F"/>
    <w:rsid w:val="00114E53"/>
    <w:rsid w:val="00115321"/>
    <w:rsid w:val="00117719"/>
    <w:rsid w:val="0012079A"/>
    <w:rsid w:val="001223E8"/>
    <w:rsid w:val="00122D60"/>
    <w:rsid w:val="001249E8"/>
    <w:rsid w:val="0012616D"/>
    <w:rsid w:val="00131319"/>
    <w:rsid w:val="00131889"/>
    <w:rsid w:val="001320B7"/>
    <w:rsid w:val="00132FE0"/>
    <w:rsid w:val="00134557"/>
    <w:rsid w:val="00135BB3"/>
    <w:rsid w:val="00136829"/>
    <w:rsid w:val="00136D69"/>
    <w:rsid w:val="00140A21"/>
    <w:rsid w:val="00142290"/>
    <w:rsid w:val="001425F0"/>
    <w:rsid w:val="0014415B"/>
    <w:rsid w:val="001445A5"/>
    <w:rsid w:val="00145287"/>
    <w:rsid w:val="0014744D"/>
    <w:rsid w:val="00147B27"/>
    <w:rsid w:val="00150B83"/>
    <w:rsid w:val="00150CA0"/>
    <w:rsid w:val="00151E19"/>
    <w:rsid w:val="00152A2A"/>
    <w:rsid w:val="001533AD"/>
    <w:rsid w:val="001536CB"/>
    <w:rsid w:val="00153A36"/>
    <w:rsid w:val="0015442B"/>
    <w:rsid w:val="00154CEC"/>
    <w:rsid w:val="001579E8"/>
    <w:rsid w:val="00160093"/>
    <w:rsid w:val="001617C4"/>
    <w:rsid w:val="001643D3"/>
    <w:rsid w:val="00165055"/>
    <w:rsid w:val="00165AF6"/>
    <w:rsid w:val="001707D4"/>
    <w:rsid w:val="00172809"/>
    <w:rsid w:val="0017324C"/>
    <w:rsid w:val="00174DFA"/>
    <w:rsid w:val="00175316"/>
    <w:rsid w:val="0017577B"/>
    <w:rsid w:val="00177D33"/>
    <w:rsid w:val="00177ED1"/>
    <w:rsid w:val="001800B4"/>
    <w:rsid w:val="001800E5"/>
    <w:rsid w:val="00181B4B"/>
    <w:rsid w:val="00181B8E"/>
    <w:rsid w:val="00181D6D"/>
    <w:rsid w:val="00182CFF"/>
    <w:rsid w:val="001835DD"/>
    <w:rsid w:val="001843F6"/>
    <w:rsid w:val="001870B8"/>
    <w:rsid w:val="001875BB"/>
    <w:rsid w:val="0018784A"/>
    <w:rsid w:val="00187DC4"/>
    <w:rsid w:val="001936E8"/>
    <w:rsid w:val="00193C9F"/>
    <w:rsid w:val="00194290"/>
    <w:rsid w:val="001945FE"/>
    <w:rsid w:val="00195269"/>
    <w:rsid w:val="00197815"/>
    <w:rsid w:val="00197B83"/>
    <w:rsid w:val="00197C2F"/>
    <w:rsid w:val="001A027C"/>
    <w:rsid w:val="001A03DB"/>
    <w:rsid w:val="001A0880"/>
    <w:rsid w:val="001A0948"/>
    <w:rsid w:val="001A1D74"/>
    <w:rsid w:val="001A1D7F"/>
    <w:rsid w:val="001A429C"/>
    <w:rsid w:val="001A4CB4"/>
    <w:rsid w:val="001A5BF3"/>
    <w:rsid w:val="001A729E"/>
    <w:rsid w:val="001B0169"/>
    <w:rsid w:val="001B0CA9"/>
    <w:rsid w:val="001B18C5"/>
    <w:rsid w:val="001B1FFA"/>
    <w:rsid w:val="001B3959"/>
    <w:rsid w:val="001B41FF"/>
    <w:rsid w:val="001B4C82"/>
    <w:rsid w:val="001B4E7E"/>
    <w:rsid w:val="001B62BB"/>
    <w:rsid w:val="001B7716"/>
    <w:rsid w:val="001C101A"/>
    <w:rsid w:val="001C183C"/>
    <w:rsid w:val="001C1E95"/>
    <w:rsid w:val="001C39D0"/>
    <w:rsid w:val="001C4952"/>
    <w:rsid w:val="001C6CFA"/>
    <w:rsid w:val="001C7444"/>
    <w:rsid w:val="001D0AE2"/>
    <w:rsid w:val="001D15DC"/>
    <w:rsid w:val="001D2106"/>
    <w:rsid w:val="001D513D"/>
    <w:rsid w:val="001D5ED8"/>
    <w:rsid w:val="001D613E"/>
    <w:rsid w:val="001D67C5"/>
    <w:rsid w:val="001E186E"/>
    <w:rsid w:val="001E1B93"/>
    <w:rsid w:val="001E474D"/>
    <w:rsid w:val="001E4CB4"/>
    <w:rsid w:val="001E4F59"/>
    <w:rsid w:val="001E7CA9"/>
    <w:rsid w:val="001F08EC"/>
    <w:rsid w:val="001F0904"/>
    <w:rsid w:val="001F1083"/>
    <w:rsid w:val="001F2935"/>
    <w:rsid w:val="001F448C"/>
    <w:rsid w:val="001F4CDB"/>
    <w:rsid w:val="001F7569"/>
    <w:rsid w:val="00202FD7"/>
    <w:rsid w:val="0020559D"/>
    <w:rsid w:val="0020568A"/>
    <w:rsid w:val="00207197"/>
    <w:rsid w:val="00210B2B"/>
    <w:rsid w:val="00210DA5"/>
    <w:rsid w:val="00213443"/>
    <w:rsid w:val="0021486C"/>
    <w:rsid w:val="00215B76"/>
    <w:rsid w:val="00216CF9"/>
    <w:rsid w:val="002203BC"/>
    <w:rsid w:val="0022242C"/>
    <w:rsid w:val="002230FA"/>
    <w:rsid w:val="002235E1"/>
    <w:rsid w:val="0022377C"/>
    <w:rsid w:val="0022530B"/>
    <w:rsid w:val="00225566"/>
    <w:rsid w:val="00225C40"/>
    <w:rsid w:val="00225D60"/>
    <w:rsid w:val="002300D5"/>
    <w:rsid w:val="002303D4"/>
    <w:rsid w:val="00230FAF"/>
    <w:rsid w:val="0023144C"/>
    <w:rsid w:val="00231837"/>
    <w:rsid w:val="002320B3"/>
    <w:rsid w:val="00232FAB"/>
    <w:rsid w:val="0023659C"/>
    <w:rsid w:val="002374F0"/>
    <w:rsid w:val="0024251C"/>
    <w:rsid w:val="00243037"/>
    <w:rsid w:val="00243C69"/>
    <w:rsid w:val="002445DB"/>
    <w:rsid w:val="00245A9F"/>
    <w:rsid w:val="002531D3"/>
    <w:rsid w:val="00254D28"/>
    <w:rsid w:val="0025549A"/>
    <w:rsid w:val="00255886"/>
    <w:rsid w:val="002566EA"/>
    <w:rsid w:val="00257947"/>
    <w:rsid w:val="00257D5B"/>
    <w:rsid w:val="00260A69"/>
    <w:rsid w:val="002622A4"/>
    <w:rsid w:val="0026247D"/>
    <w:rsid w:val="00262EFF"/>
    <w:rsid w:val="002636E2"/>
    <w:rsid w:val="00263B66"/>
    <w:rsid w:val="00267F6A"/>
    <w:rsid w:val="00270701"/>
    <w:rsid w:val="00270CA4"/>
    <w:rsid w:val="00271DA8"/>
    <w:rsid w:val="00273445"/>
    <w:rsid w:val="002739F6"/>
    <w:rsid w:val="00274929"/>
    <w:rsid w:val="00274D0D"/>
    <w:rsid w:val="00281E8F"/>
    <w:rsid w:val="0028409B"/>
    <w:rsid w:val="00285087"/>
    <w:rsid w:val="00287D0D"/>
    <w:rsid w:val="0029093E"/>
    <w:rsid w:val="00292621"/>
    <w:rsid w:val="00292764"/>
    <w:rsid w:val="00292EEB"/>
    <w:rsid w:val="002936A9"/>
    <w:rsid w:val="00294A94"/>
    <w:rsid w:val="0029714B"/>
    <w:rsid w:val="002A0DE3"/>
    <w:rsid w:val="002A1555"/>
    <w:rsid w:val="002A376E"/>
    <w:rsid w:val="002A4E92"/>
    <w:rsid w:val="002A7B30"/>
    <w:rsid w:val="002B00D2"/>
    <w:rsid w:val="002B0984"/>
    <w:rsid w:val="002B1441"/>
    <w:rsid w:val="002B220C"/>
    <w:rsid w:val="002B2B32"/>
    <w:rsid w:val="002B5073"/>
    <w:rsid w:val="002B5149"/>
    <w:rsid w:val="002B61B1"/>
    <w:rsid w:val="002B71A0"/>
    <w:rsid w:val="002C06C5"/>
    <w:rsid w:val="002C162E"/>
    <w:rsid w:val="002C177A"/>
    <w:rsid w:val="002C21F2"/>
    <w:rsid w:val="002C312B"/>
    <w:rsid w:val="002C43F0"/>
    <w:rsid w:val="002D06CA"/>
    <w:rsid w:val="002D2107"/>
    <w:rsid w:val="002D243D"/>
    <w:rsid w:val="002D37CF"/>
    <w:rsid w:val="002D5972"/>
    <w:rsid w:val="002D638C"/>
    <w:rsid w:val="002E038D"/>
    <w:rsid w:val="002E05F9"/>
    <w:rsid w:val="002E1F51"/>
    <w:rsid w:val="002E2FCC"/>
    <w:rsid w:val="002E4777"/>
    <w:rsid w:val="002E4F92"/>
    <w:rsid w:val="002E54D7"/>
    <w:rsid w:val="002F139F"/>
    <w:rsid w:val="002F21E2"/>
    <w:rsid w:val="002F2996"/>
    <w:rsid w:val="002F5810"/>
    <w:rsid w:val="002F6F66"/>
    <w:rsid w:val="002F71AF"/>
    <w:rsid w:val="002F7D6A"/>
    <w:rsid w:val="002F7EE0"/>
    <w:rsid w:val="00301A38"/>
    <w:rsid w:val="00301E90"/>
    <w:rsid w:val="00303D49"/>
    <w:rsid w:val="0030494A"/>
    <w:rsid w:val="00305CB4"/>
    <w:rsid w:val="0030636A"/>
    <w:rsid w:val="003064EB"/>
    <w:rsid w:val="00307D1E"/>
    <w:rsid w:val="00307EEF"/>
    <w:rsid w:val="00307F0D"/>
    <w:rsid w:val="00307F25"/>
    <w:rsid w:val="00310166"/>
    <w:rsid w:val="00312B05"/>
    <w:rsid w:val="00312D36"/>
    <w:rsid w:val="00313655"/>
    <w:rsid w:val="0031392C"/>
    <w:rsid w:val="00313BE3"/>
    <w:rsid w:val="0031411E"/>
    <w:rsid w:val="003148FE"/>
    <w:rsid w:val="00317F86"/>
    <w:rsid w:val="00317FB9"/>
    <w:rsid w:val="003207DC"/>
    <w:rsid w:val="00322FC0"/>
    <w:rsid w:val="00326FBE"/>
    <w:rsid w:val="00331262"/>
    <w:rsid w:val="003335BC"/>
    <w:rsid w:val="00334ABA"/>
    <w:rsid w:val="0033523D"/>
    <w:rsid w:val="00335476"/>
    <w:rsid w:val="003359C7"/>
    <w:rsid w:val="00336843"/>
    <w:rsid w:val="003372FC"/>
    <w:rsid w:val="00337E25"/>
    <w:rsid w:val="00337FF6"/>
    <w:rsid w:val="00340331"/>
    <w:rsid w:val="003413DD"/>
    <w:rsid w:val="00341838"/>
    <w:rsid w:val="0034272A"/>
    <w:rsid w:val="003430D8"/>
    <w:rsid w:val="00344613"/>
    <w:rsid w:val="00344AF5"/>
    <w:rsid w:val="003455B0"/>
    <w:rsid w:val="00346EC0"/>
    <w:rsid w:val="00351214"/>
    <w:rsid w:val="003638CE"/>
    <w:rsid w:val="00364848"/>
    <w:rsid w:val="00364C20"/>
    <w:rsid w:val="00366018"/>
    <w:rsid w:val="0036794D"/>
    <w:rsid w:val="00370C06"/>
    <w:rsid w:val="00373028"/>
    <w:rsid w:val="00373271"/>
    <w:rsid w:val="003741D6"/>
    <w:rsid w:val="00375874"/>
    <w:rsid w:val="00376060"/>
    <w:rsid w:val="00377732"/>
    <w:rsid w:val="00380763"/>
    <w:rsid w:val="003807B3"/>
    <w:rsid w:val="003819F8"/>
    <w:rsid w:val="00381E49"/>
    <w:rsid w:val="00381FA5"/>
    <w:rsid w:val="003827EE"/>
    <w:rsid w:val="00383784"/>
    <w:rsid w:val="00384D55"/>
    <w:rsid w:val="00385A9B"/>
    <w:rsid w:val="003956BA"/>
    <w:rsid w:val="0039593D"/>
    <w:rsid w:val="003968A6"/>
    <w:rsid w:val="00396F64"/>
    <w:rsid w:val="003A2086"/>
    <w:rsid w:val="003A279B"/>
    <w:rsid w:val="003A5D51"/>
    <w:rsid w:val="003A5E9F"/>
    <w:rsid w:val="003A6308"/>
    <w:rsid w:val="003A7878"/>
    <w:rsid w:val="003A7EAE"/>
    <w:rsid w:val="003B05E2"/>
    <w:rsid w:val="003B0C93"/>
    <w:rsid w:val="003B47EA"/>
    <w:rsid w:val="003B55A5"/>
    <w:rsid w:val="003B79A8"/>
    <w:rsid w:val="003B7DDD"/>
    <w:rsid w:val="003B7E9F"/>
    <w:rsid w:val="003C02C1"/>
    <w:rsid w:val="003C039A"/>
    <w:rsid w:val="003C03F5"/>
    <w:rsid w:val="003C09EE"/>
    <w:rsid w:val="003C2C6B"/>
    <w:rsid w:val="003C545D"/>
    <w:rsid w:val="003C5DD6"/>
    <w:rsid w:val="003C716F"/>
    <w:rsid w:val="003C72D2"/>
    <w:rsid w:val="003D09C1"/>
    <w:rsid w:val="003D28A3"/>
    <w:rsid w:val="003D2D8B"/>
    <w:rsid w:val="003D49D5"/>
    <w:rsid w:val="003D5686"/>
    <w:rsid w:val="003D78AE"/>
    <w:rsid w:val="003D79BC"/>
    <w:rsid w:val="003E1044"/>
    <w:rsid w:val="003E1788"/>
    <w:rsid w:val="003E17D8"/>
    <w:rsid w:val="003E1861"/>
    <w:rsid w:val="003E27AE"/>
    <w:rsid w:val="003E2FB4"/>
    <w:rsid w:val="003E4579"/>
    <w:rsid w:val="003E4641"/>
    <w:rsid w:val="003E50D1"/>
    <w:rsid w:val="003E51E3"/>
    <w:rsid w:val="003E6CAD"/>
    <w:rsid w:val="003E7901"/>
    <w:rsid w:val="003E79E4"/>
    <w:rsid w:val="003F0524"/>
    <w:rsid w:val="003F15C4"/>
    <w:rsid w:val="003F2217"/>
    <w:rsid w:val="003F30D1"/>
    <w:rsid w:val="003F4172"/>
    <w:rsid w:val="003F59EB"/>
    <w:rsid w:val="003F647B"/>
    <w:rsid w:val="003F700E"/>
    <w:rsid w:val="00401613"/>
    <w:rsid w:val="004023B5"/>
    <w:rsid w:val="00402CF4"/>
    <w:rsid w:val="00404BB4"/>
    <w:rsid w:val="00405164"/>
    <w:rsid w:val="00405CCD"/>
    <w:rsid w:val="00407A30"/>
    <w:rsid w:val="00410421"/>
    <w:rsid w:val="0041049B"/>
    <w:rsid w:val="004127F2"/>
    <w:rsid w:val="0041300D"/>
    <w:rsid w:val="004144EC"/>
    <w:rsid w:val="00415C80"/>
    <w:rsid w:val="004163DB"/>
    <w:rsid w:val="00417B57"/>
    <w:rsid w:val="00421563"/>
    <w:rsid w:val="00425401"/>
    <w:rsid w:val="004258E4"/>
    <w:rsid w:val="0042655C"/>
    <w:rsid w:val="0042797B"/>
    <w:rsid w:val="00433841"/>
    <w:rsid w:val="00433A9E"/>
    <w:rsid w:val="00436EB5"/>
    <w:rsid w:val="0044064A"/>
    <w:rsid w:val="00440687"/>
    <w:rsid w:val="0044254A"/>
    <w:rsid w:val="00443C95"/>
    <w:rsid w:val="004454E1"/>
    <w:rsid w:val="00445C00"/>
    <w:rsid w:val="00446108"/>
    <w:rsid w:val="0044651C"/>
    <w:rsid w:val="00447FFB"/>
    <w:rsid w:val="00452A59"/>
    <w:rsid w:val="004536F2"/>
    <w:rsid w:val="004560E9"/>
    <w:rsid w:val="004567C4"/>
    <w:rsid w:val="00460908"/>
    <w:rsid w:val="00460A0A"/>
    <w:rsid w:val="00460CC1"/>
    <w:rsid w:val="004613C5"/>
    <w:rsid w:val="00461483"/>
    <w:rsid w:val="00461B9F"/>
    <w:rsid w:val="0046209D"/>
    <w:rsid w:val="00464694"/>
    <w:rsid w:val="0046647D"/>
    <w:rsid w:val="00467178"/>
    <w:rsid w:val="00467473"/>
    <w:rsid w:val="00467F43"/>
    <w:rsid w:val="004718A7"/>
    <w:rsid w:val="004724F3"/>
    <w:rsid w:val="004739F0"/>
    <w:rsid w:val="00475382"/>
    <w:rsid w:val="004758F4"/>
    <w:rsid w:val="004767E4"/>
    <w:rsid w:val="00476C53"/>
    <w:rsid w:val="004772F3"/>
    <w:rsid w:val="0047739E"/>
    <w:rsid w:val="00482426"/>
    <w:rsid w:val="0048547D"/>
    <w:rsid w:val="00487794"/>
    <w:rsid w:val="0049478F"/>
    <w:rsid w:val="0049688F"/>
    <w:rsid w:val="00496F8F"/>
    <w:rsid w:val="0049723A"/>
    <w:rsid w:val="004A00BB"/>
    <w:rsid w:val="004A065A"/>
    <w:rsid w:val="004A0F95"/>
    <w:rsid w:val="004A1B24"/>
    <w:rsid w:val="004A1F29"/>
    <w:rsid w:val="004A2F9A"/>
    <w:rsid w:val="004A3A87"/>
    <w:rsid w:val="004A519B"/>
    <w:rsid w:val="004A5961"/>
    <w:rsid w:val="004A699B"/>
    <w:rsid w:val="004A7EFA"/>
    <w:rsid w:val="004B061D"/>
    <w:rsid w:val="004B1046"/>
    <w:rsid w:val="004B1457"/>
    <w:rsid w:val="004B14E5"/>
    <w:rsid w:val="004B1EDD"/>
    <w:rsid w:val="004B2B9E"/>
    <w:rsid w:val="004B31CC"/>
    <w:rsid w:val="004B44ED"/>
    <w:rsid w:val="004B54A6"/>
    <w:rsid w:val="004C17B1"/>
    <w:rsid w:val="004C2177"/>
    <w:rsid w:val="004C266D"/>
    <w:rsid w:val="004C4202"/>
    <w:rsid w:val="004C5739"/>
    <w:rsid w:val="004C57CA"/>
    <w:rsid w:val="004C5CC5"/>
    <w:rsid w:val="004C63A3"/>
    <w:rsid w:val="004D0562"/>
    <w:rsid w:val="004D1D8E"/>
    <w:rsid w:val="004D2525"/>
    <w:rsid w:val="004D26FF"/>
    <w:rsid w:val="004D2AE2"/>
    <w:rsid w:val="004D2E1A"/>
    <w:rsid w:val="004D3843"/>
    <w:rsid w:val="004D4C7E"/>
    <w:rsid w:val="004D765F"/>
    <w:rsid w:val="004E34A1"/>
    <w:rsid w:val="004E3A2E"/>
    <w:rsid w:val="004E3B08"/>
    <w:rsid w:val="004F06BC"/>
    <w:rsid w:val="004F09DF"/>
    <w:rsid w:val="004F0F95"/>
    <w:rsid w:val="004F16B4"/>
    <w:rsid w:val="004F2671"/>
    <w:rsid w:val="004F63F3"/>
    <w:rsid w:val="004F6FF4"/>
    <w:rsid w:val="004F7DE5"/>
    <w:rsid w:val="004F7EA2"/>
    <w:rsid w:val="004F7F9F"/>
    <w:rsid w:val="005025DF"/>
    <w:rsid w:val="00502D86"/>
    <w:rsid w:val="00503956"/>
    <w:rsid w:val="00503985"/>
    <w:rsid w:val="00510177"/>
    <w:rsid w:val="005109B9"/>
    <w:rsid w:val="00510E9C"/>
    <w:rsid w:val="00512B30"/>
    <w:rsid w:val="005131F5"/>
    <w:rsid w:val="00513442"/>
    <w:rsid w:val="00515F99"/>
    <w:rsid w:val="00516D72"/>
    <w:rsid w:val="00517264"/>
    <w:rsid w:val="00517AB4"/>
    <w:rsid w:val="00523738"/>
    <w:rsid w:val="00524987"/>
    <w:rsid w:val="00524E9F"/>
    <w:rsid w:val="00525D03"/>
    <w:rsid w:val="00526DCF"/>
    <w:rsid w:val="0052724E"/>
    <w:rsid w:val="00527C43"/>
    <w:rsid w:val="00532085"/>
    <w:rsid w:val="0053236C"/>
    <w:rsid w:val="005324B3"/>
    <w:rsid w:val="00534BFE"/>
    <w:rsid w:val="00537B70"/>
    <w:rsid w:val="00542A0B"/>
    <w:rsid w:val="00543D2B"/>
    <w:rsid w:val="005440B8"/>
    <w:rsid w:val="005458E3"/>
    <w:rsid w:val="00545942"/>
    <w:rsid w:val="00545BC8"/>
    <w:rsid w:val="00545E15"/>
    <w:rsid w:val="005473BF"/>
    <w:rsid w:val="00547D8F"/>
    <w:rsid w:val="00550823"/>
    <w:rsid w:val="00553A5C"/>
    <w:rsid w:val="00556C94"/>
    <w:rsid w:val="00557F15"/>
    <w:rsid w:val="005617A0"/>
    <w:rsid w:val="00562663"/>
    <w:rsid w:val="005626C3"/>
    <w:rsid w:val="0056403D"/>
    <w:rsid w:val="00564177"/>
    <w:rsid w:val="00564E26"/>
    <w:rsid w:val="00564E6E"/>
    <w:rsid w:val="00564ED6"/>
    <w:rsid w:val="00570359"/>
    <w:rsid w:val="00572514"/>
    <w:rsid w:val="00575265"/>
    <w:rsid w:val="00577525"/>
    <w:rsid w:val="0058081F"/>
    <w:rsid w:val="005819D0"/>
    <w:rsid w:val="005856AE"/>
    <w:rsid w:val="00585C87"/>
    <w:rsid w:val="005870AB"/>
    <w:rsid w:val="00587DF5"/>
    <w:rsid w:val="00590319"/>
    <w:rsid w:val="005915CE"/>
    <w:rsid w:val="00591A03"/>
    <w:rsid w:val="00593A0A"/>
    <w:rsid w:val="00593EDC"/>
    <w:rsid w:val="00594A51"/>
    <w:rsid w:val="00594DF4"/>
    <w:rsid w:val="005953F0"/>
    <w:rsid w:val="00597355"/>
    <w:rsid w:val="0059765F"/>
    <w:rsid w:val="005A12F6"/>
    <w:rsid w:val="005A18B1"/>
    <w:rsid w:val="005A1E80"/>
    <w:rsid w:val="005A2F52"/>
    <w:rsid w:val="005A54D6"/>
    <w:rsid w:val="005A5CF3"/>
    <w:rsid w:val="005B141D"/>
    <w:rsid w:val="005B167C"/>
    <w:rsid w:val="005B16CB"/>
    <w:rsid w:val="005B4642"/>
    <w:rsid w:val="005B62D9"/>
    <w:rsid w:val="005B759C"/>
    <w:rsid w:val="005B7EE0"/>
    <w:rsid w:val="005C1B54"/>
    <w:rsid w:val="005C1D8C"/>
    <w:rsid w:val="005C21E7"/>
    <w:rsid w:val="005C2C3C"/>
    <w:rsid w:val="005C2EA4"/>
    <w:rsid w:val="005C35D1"/>
    <w:rsid w:val="005C3734"/>
    <w:rsid w:val="005C3BAE"/>
    <w:rsid w:val="005C4257"/>
    <w:rsid w:val="005C5324"/>
    <w:rsid w:val="005C63AD"/>
    <w:rsid w:val="005C69DA"/>
    <w:rsid w:val="005C7B64"/>
    <w:rsid w:val="005D04DA"/>
    <w:rsid w:val="005D0532"/>
    <w:rsid w:val="005D0CFF"/>
    <w:rsid w:val="005D1422"/>
    <w:rsid w:val="005D5ECD"/>
    <w:rsid w:val="005E1535"/>
    <w:rsid w:val="005E1D1D"/>
    <w:rsid w:val="005E1E2B"/>
    <w:rsid w:val="005E3269"/>
    <w:rsid w:val="005E496A"/>
    <w:rsid w:val="005E58EB"/>
    <w:rsid w:val="005E59EA"/>
    <w:rsid w:val="005E60DB"/>
    <w:rsid w:val="005E6383"/>
    <w:rsid w:val="005E6E8F"/>
    <w:rsid w:val="005E75BA"/>
    <w:rsid w:val="005E770F"/>
    <w:rsid w:val="005F3A6E"/>
    <w:rsid w:val="005F5CF6"/>
    <w:rsid w:val="005F5EC9"/>
    <w:rsid w:val="005F6D27"/>
    <w:rsid w:val="005F7C36"/>
    <w:rsid w:val="006013B4"/>
    <w:rsid w:val="006015DF"/>
    <w:rsid w:val="00603FA1"/>
    <w:rsid w:val="006055B0"/>
    <w:rsid w:val="00605C1E"/>
    <w:rsid w:val="00607708"/>
    <w:rsid w:val="00607DC4"/>
    <w:rsid w:val="0061037D"/>
    <w:rsid w:val="006109DD"/>
    <w:rsid w:val="00611AD7"/>
    <w:rsid w:val="00611E8F"/>
    <w:rsid w:val="00613F5E"/>
    <w:rsid w:val="00616307"/>
    <w:rsid w:val="00616F83"/>
    <w:rsid w:val="00620A74"/>
    <w:rsid w:val="006212F3"/>
    <w:rsid w:val="00623649"/>
    <w:rsid w:val="00625AE9"/>
    <w:rsid w:val="0062706F"/>
    <w:rsid w:val="0062791B"/>
    <w:rsid w:val="0063087F"/>
    <w:rsid w:val="00630C03"/>
    <w:rsid w:val="00631093"/>
    <w:rsid w:val="00632AC8"/>
    <w:rsid w:val="00633A33"/>
    <w:rsid w:val="00634049"/>
    <w:rsid w:val="0063512F"/>
    <w:rsid w:val="006356AB"/>
    <w:rsid w:val="00635918"/>
    <w:rsid w:val="00640EFD"/>
    <w:rsid w:val="0064188C"/>
    <w:rsid w:val="00641E4A"/>
    <w:rsid w:val="006430E5"/>
    <w:rsid w:val="006508A4"/>
    <w:rsid w:val="006518B0"/>
    <w:rsid w:val="0065365C"/>
    <w:rsid w:val="00653A5E"/>
    <w:rsid w:val="00654341"/>
    <w:rsid w:val="00655FEA"/>
    <w:rsid w:val="006569F8"/>
    <w:rsid w:val="00656C49"/>
    <w:rsid w:val="0066082F"/>
    <w:rsid w:val="00662830"/>
    <w:rsid w:val="00665379"/>
    <w:rsid w:val="006654FB"/>
    <w:rsid w:val="0066699D"/>
    <w:rsid w:val="006701C1"/>
    <w:rsid w:val="00670854"/>
    <w:rsid w:val="00670EAB"/>
    <w:rsid w:val="00671FDF"/>
    <w:rsid w:val="00672810"/>
    <w:rsid w:val="0068188C"/>
    <w:rsid w:val="006824E1"/>
    <w:rsid w:val="006837A5"/>
    <w:rsid w:val="0068413E"/>
    <w:rsid w:val="0068444F"/>
    <w:rsid w:val="006848A8"/>
    <w:rsid w:val="00684A18"/>
    <w:rsid w:val="00687696"/>
    <w:rsid w:val="006905B2"/>
    <w:rsid w:val="00690645"/>
    <w:rsid w:val="006926D6"/>
    <w:rsid w:val="0069371C"/>
    <w:rsid w:val="00694604"/>
    <w:rsid w:val="006953CC"/>
    <w:rsid w:val="00696459"/>
    <w:rsid w:val="0069790D"/>
    <w:rsid w:val="006A1ADF"/>
    <w:rsid w:val="006A36B5"/>
    <w:rsid w:val="006B0550"/>
    <w:rsid w:val="006B5427"/>
    <w:rsid w:val="006B5B63"/>
    <w:rsid w:val="006B7A23"/>
    <w:rsid w:val="006C09D4"/>
    <w:rsid w:val="006C0B96"/>
    <w:rsid w:val="006C2ACA"/>
    <w:rsid w:val="006C2E36"/>
    <w:rsid w:val="006C3D07"/>
    <w:rsid w:val="006C40CA"/>
    <w:rsid w:val="006C6D3D"/>
    <w:rsid w:val="006D16B5"/>
    <w:rsid w:val="006D1A74"/>
    <w:rsid w:val="006D26FD"/>
    <w:rsid w:val="006D2A27"/>
    <w:rsid w:val="006D2A80"/>
    <w:rsid w:val="006D3120"/>
    <w:rsid w:val="006D3BDC"/>
    <w:rsid w:val="006D5069"/>
    <w:rsid w:val="006D76A4"/>
    <w:rsid w:val="006E05F5"/>
    <w:rsid w:val="006E07A3"/>
    <w:rsid w:val="006E150C"/>
    <w:rsid w:val="006E1910"/>
    <w:rsid w:val="006E2DF4"/>
    <w:rsid w:val="006E3957"/>
    <w:rsid w:val="006E3E1E"/>
    <w:rsid w:val="006E75B5"/>
    <w:rsid w:val="006E7E9E"/>
    <w:rsid w:val="006F025F"/>
    <w:rsid w:val="006F05B2"/>
    <w:rsid w:val="006F634F"/>
    <w:rsid w:val="006F68F5"/>
    <w:rsid w:val="006F6C9F"/>
    <w:rsid w:val="006F6DD1"/>
    <w:rsid w:val="006F7C6F"/>
    <w:rsid w:val="00700019"/>
    <w:rsid w:val="007003C0"/>
    <w:rsid w:val="00704958"/>
    <w:rsid w:val="00704C55"/>
    <w:rsid w:val="007062EA"/>
    <w:rsid w:val="00706635"/>
    <w:rsid w:val="007069CF"/>
    <w:rsid w:val="0071149D"/>
    <w:rsid w:val="00713174"/>
    <w:rsid w:val="007139ED"/>
    <w:rsid w:val="0071463F"/>
    <w:rsid w:val="007146C0"/>
    <w:rsid w:val="00721D90"/>
    <w:rsid w:val="00721F5E"/>
    <w:rsid w:val="00723FDE"/>
    <w:rsid w:val="00724F54"/>
    <w:rsid w:val="00726B4D"/>
    <w:rsid w:val="007273F0"/>
    <w:rsid w:val="00730145"/>
    <w:rsid w:val="00730706"/>
    <w:rsid w:val="00731133"/>
    <w:rsid w:val="00731D1F"/>
    <w:rsid w:val="007328DF"/>
    <w:rsid w:val="00734092"/>
    <w:rsid w:val="007347C8"/>
    <w:rsid w:val="007347E1"/>
    <w:rsid w:val="00734EEF"/>
    <w:rsid w:val="00735AED"/>
    <w:rsid w:val="007400D4"/>
    <w:rsid w:val="0074110E"/>
    <w:rsid w:val="00741459"/>
    <w:rsid w:val="007423FA"/>
    <w:rsid w:val="00745376"/>
    <w:rsid w:val="0074545E"/>
    <w:rsid w:val="007464E4"/>
    <w:rsid w:val="00747FDE"/>
    <w:rsid w:val="0075149D"/>
    <w:rsid w:val="007524D9"/>
    <w:rsid w:val="0075302F"/>
    <w:rsid w:val="00757BE9"/>
    <w:rsid w:val="00757DDA"/>
    <w:rsid w:val="00762211"/>
    <w:rsid w:val="0076285E"/>
    <w:rsid w:val="007631C1"/>
    <w:rsid w:val="00764777"/>
    <w:rsid w:val="00766BE0"/>
    <w:rsid w:val="00767DBE"/>
    <w:rsid w:val="007709F1"/>
    <w:rsid w:val="007711D6"/>
    <w:rsid w:val="00771CF9"/>
    <w:rsid w:val="00774D0E"/>
    <w:rsid w:val="00774F69"/>
    <w:rsid w:val="00775AC1"/>
    <w:rsid w:val="007776E1"/>
    <w:rsid w:val="007778E7"/>
    <w:rsid w:val="00780883"/>
    <w:rsid w:val="00780D34"/>
    <w:rsid w:val="00780DFA"/>
    <w:rsid w:val="00784A8A"/>
    <w:rsid w:val="00786CD8"/>
    <w:rsid w:val="00791A45"/>
    <w:rsid w:val="00792A7C"/>
    <w:rsid w:val="00793C2A"/>
    <w:rsid w:val="00793DA1"/>
    <w:rsid w:val="007952BD"/>
    <w:rsid w:val="00796540"/>
    <w:rsid w:val="0079662A"/>
    <w:rsid w:val="00797CBA"/>
    <w:rsid w:val="007A1445"/>
    <w:rsid w:val="007A32D9"/>
    <w:rsid w:val="007A37D5"/>
    <w:rsid w:val="007A507A"/>
    <w:rsid w:val="007A6AAB"/>
    <w:rsid w:val="007B0930"/>
    <w:rsid w:val="007B1779"/>
    <w:rsid w:val="007B349C"/>
    <w:rsid w:val="007B3D45"/>
    <w:rsid w:val="007B4B20"/>
    <w:rsid w:val="007B4EA1"/>
    <w:rsid w:val="007B583F"/>
    <w:rsid w:val="007B6A9D"/>
    <w:rsid w:val="007B6B7D"/>
    <w:rsid w:val="007B74D5"/>
    <w:rsid w:val="007B77C3"/>
    <w:rsid w:val="007C01D9"/>
    <w:rsid w:val="007C0731"/>
    <w:rsid w:val="007C2C2E"/>
    <w:rsid w:val="007C3EA1"/>
    <w:rsid w:val="007C4114"/>
    <w:rsid w:val="007C62BF"/>
    <w:rsid w:val="007C64BE"/>
    <w:rsid w:val="007C7204"/>
    <w:rsid w:val="007D0134"/>
    <w:rsid w:val="007D09D5"/>
    <w:rsid w:val="007D2CAC"/>
    <w:rsid w:val="007D52F3"/>
    <w:rsid w:val="007D6E18"/>
    <w:rsid w:val="007D7530"/>
    <w:rsid w:val="007D76BD"/>
    <w:rsid w:val="007E0164"/>
    <w:rsid w:val="007E4049"/>
    <w:rsid w:val="007E40C5"/>
    <w:rsid w:val="007E4C41"/>
    <w:rsid w:val="007E7F9B"/>
    <w:rsid w:val="007F0368"/>
    <w:rsid w:val="007F137F"/>
    <w:rsid w:val="007F142C"/>
    <w:rsid w:val="007F2023"/>
    <w:rsid w:val="007F213A"/>
    <w:rsid w:val="007F568C"/>
    <w:rsid w:val="007F6527"/>
    <w:rsid w:val="007F7466"/>
    <w:rsid w:val="007F78DC"/>
    <w:rsid w:val="007F7ECC"/>
    <w:rsid w:val="00802DCF"/>
    <w:rsid w:val="008034D8"/>
    <w:rsid w:val="00803856"/>
    <w:rsid w:val="0080456C"/>
    <w:rsid w:val="00810673"/>
    <w:rsid w:val="00811EE8"/>
    <w:rsid w:val="008131DB"/>
    <w:rsid w:val="00815D93"/>
    <w:rsid w:val="00817441"/>
    <w:rsid w:val="0082097C"/>
    <w:rsid w:val="00822CF2"/>
    <w:rsid w:val="008235A5"/>
    <w:rsid w:val="0082587C"/>
    <w:rsid w:val="00825BEC"/>
    <w:rsid w:val="0083039B"/>
    <w:rsid w:val="00831132"/>
    <w:rsid w:val="008313BB"/>
    <w:rsid w:val="00831482"/>
    <w:rsid w:val="0083288A"/>
    <w:rsid w:val="00832F32"/>
    <w:rsid w:val="0083388D"/>
    <w:rsid w:val="00833AF3"/>
    <w:rsid w:val="00840828"/>
    <w:rsid w:val="008408A3"/>
    <w:rsid w:val="008408B1"/>
    <w:rsid w:val="00841D2C"/>
    <w:rsid w:val="008422F4"/>
    <w:rsid w:val="00842491"/>
    <w:rsid w:val="00842724"/>
    <w:rsid w:val="00844162"/>
    <w:rsid w:val="00845DFD"/>
    <w:rsid w:val="00850901"/>
    <w:rsid w:val="00852018"/>
    <w:rsid w:val="00852634"/>
    <w:rsid w:val="008543A1"/>
    <w:rsid w:val="008553C4"/>
    <w:rsid w:val="0085716F"/>
    <w:rsid w:val="00857976"/>
    <w:rsid w:val="008606B5"/>
    <w:rsid w:val="0086194B"/>
    <w:rsid w:val="00861D5B"/>
    <w:rsid w:val="008624A2"/>
    <w:rsid w:val="00865DE3"/>
    <w:rsid w:val="0087058E"/>
    <w:rsid w:val="00871EE0"/>
    <w:rsid w:val="008726EC"/>
    <w:rsid w:val="00872AEE"/>
    <w:rsid w:val="008739DD"/>
    <w:rsid w:val="00873A55"/>
    <w:rsid w:val="008740E6"/>
    <w:rsid w:val="00880477"/>
    <w:rsid w:val="00880D42"/>
    <w:rsid w:val="00881444"/>
    <w:rsid w:val="008834AA"/>
    <w:rsid w:val="00884C48"/>
    <w:rsid w:val="00885F7D"/>
    <w:rsid w:val="008901E2"/>
    <w:rsid w:val="008979A1"/>
    <w:rsid w:val="008A41B3"/>
    <w:rsid w:val="008A4444"/>
    <w:rsid w:val="008A5A11"/>
    <w:rsid w:val="008B1413"/>
    <w:rsid w:val="008B1A40"/>
    <w:rsid w:val="008B226C"/>
    <w:rsid w:val="008B2CB0"/>
    <w:rsid w:val="008B7CDE"/>
    <w:rsid w:val="008C0711"/>
    <w:rsid w:val="008D066C"/>
    <w:rsid w:val="008D192F"/>
    <w:rsid w:val="008D3EE8"/>
    <w:rsid w:val="008D451F"/>
    <w:rsid w:val="008D4E16"/>
    <w:rsid w:val="008D4FD6"/>
    <w:rsid w:val="008D5DAF"/>
    <w:rsid w:val="008D5E30"/>
    <w:rsid w:val="008D5FA8"/>
    <w:rsid w:val="008D74DA"/>
    <w:rsid w:val="008E0940"/>
    <w:rsid w:val="008E0D27"/>
    <w:rsid w:val="008E1885"/>
    <w:rsid w:val="008E2B1D"/>
    <w:rsid w:val="008E32E2"/>
    <w:rsid w:val="008E50BC"/>
    <w:rsid w:val="008E608A"/>
    <w:rsid w:val="008F17BA"/>
    <w:rsid w:val="008F35C8"/>
    <w:rsid w:val="008F3659"/>
    <w:rsid w:val="008F3C94"/>
    <w:rsid w:val="008F63C5"/>
    <w:rsid w:val="008F6810"/>
    <w:rsid w:val="008F6B8D"/>
    <w:rsid w:val="00901DE9"/>
    <w:rsid w:val="009035F1"/>
    <w:rsid w:val="00903B60"/>
    <w:rsid w:val="00910218"/>
    <w:rsid w:val="00910CC5"/>
    <w:rsid w:val="0091342E"/>
    <w:rsid w:val="00914C6A"/>
    <w:rsid w:val="00916934"/>
    <w:rsid w:val="00916AD2"/>
    <w:rsid w:val="009171ED"/>
    <w:rsid w:val="00917212"/>
    <w:rsid w:val="00917A88"/>
    <w:rsid w:val="0092028A"/>
    <w:rsid w:val="009214F9"/>
    <w:rsid w:val="00921960"/>
    <w:rsid w:val="00924522"/>
    <w:rsid w:val="00926E45"/>
    <w:rsid w:val="009276F2"/>
    <w:rsid w:val="0093087B"/>
    <w:rsid w:val="0093267F"/>
    <w:rsid w:val="00935B8F"/>
    <w:rsid w:val="0093631A"/>
    <w:rsid w:val="00936479"/>
    <w:rsid w:val="00936E70"/>
    <w:rsid w:val="009403AB"/>
    <w:rsid w:val="00940D29"/>
    <w:rsid w:val="00941FF2"/>
    <w:rsid w:val="009436C7"/>
    <w:rsid w:val="00943F21"/>
    <w:rsid w:val="00944DB7"/>
    <w:rsid w:val="00944DBE"/>
    <w:rsid w:val="00946126"/>
    <w:rsid w:val="00951440"/>
    <w:rsid w:val="00951E58"/>
    <w:rsid w:val="00953F93"/>
    <w:rsid w:val="00956116"/>
    <w:rsid w:val="00960140"/>
    <w:rsid w:val="0096033B"/>
    <w:rsid w:val="00961F55"/>
    <w:rsid w:val="00962AD0"/>
    <w:rsid w:val="00963E86"/>
    <w:rsid w:val="009648AB"/>
    <w:rsid w:val="009661FF"/>
    <w:rsid w:val="00966FA5"/>
    <w:rsid w:val="009672F1"/>
    <w:rsid w:val="00967677"/>
    <w:rsid w:val="009708AD"/>
    <w:rsid w:val="009712F0"/>
    <w:rsid w:val="009718C4"/>
    <w:rsid w:val="009724FC"/>
    <w:rsid w:val="00972DC2"/>
    <w:rsid w:val="00975B87"/>
    <w:rsid w:val="00977392"/>
    <w:rsid w:val="00977628"/>
    <w:rsid w:val="00980776"/>
    <w:rsid w:val="00983EE5"/>
    <w:rsid w:val="00984BCD"/>
    <w:rsid w:val="0098582C"/>
    <w:rsid w:val="00987064"/>
    <w:rsid w:val="00987481"/>
    <w:rsid w:val="009900F4"/>
    <w:rsid w:val="00990266"/>
    <w:rsid w:val="00992233"/>
    <w:rsid w:val="00993883"/>
    <w:rsid w:val="00996B7B"/>
    <w:rsid w:val="0099751C"/>
    <w:rsid w:val="009A2D04"/>
    <w:rsid w:val="009A35D2"/>
    <w:rsid w:val="009A54C4"/>
    <w:rsid w:val="009A6DD7"/>
    <w:rsid w:val="009B0F4A"/>
    <w:rsid w:val="009B26B1"/>
    <w:rsid w:val="009B36FE"/>
    <w:rsid w:val="009B423F"/>
    <w:rsid w:val="009B65D5"/>
    <w:rsid w:val="009B6F02"/>
    <w:rsid w:val="009B7A59"/>
    <w:rsid w:val="009C459F"/>
    <w:rsid w:val="009C761F"/>
    <w:rsid w:val="009D01AE"/>
    <w:rsid w:val="009D0332"/>
    <w:rsid w:val="009D07D5"/>
    <w:rsid w:val="009D0A35"/>
    <w:rsid w:val="009D10AA"/>
    <w:rsid w:val="009D1CC3"/>
    <w:rsid w:val="009D3D53"/>
    <w:rsid w:val="009D6FCE"/>
    <w:rsid w:val="009D7650"/>
    <w:rsid w:val="009E1320"/>
    <w:rsid w:val="009E512B"/>
    <w:rsid w:val="009E622E"/>
    <w:rsid w:val="009F01D7"/>
    <w:rsid w:val="009F08D3"/>
    <w:rsid w:val="009F25E1"/>
    <w:rsid w:val="009F519E"/>
    <w:rsid w:val="009F7CE6"/>
    <w:rsid w:val="009F7D29"/>
    <w:rsid w:val="00A002B3"/>
    <w:rsid w:val="00A00475"/>
    <w:rsid w:val="00A00E18"/>
    <w:rsid w:val="00A018C8"/>
    <w:rsid w:val="00A01DF5"/>
    <w:rsid w:val="00A0265D"/>
    <w:rsid w:val="00A02EE6"/>
    <w:rsid w:val="00A0617C"/>
    <w:rsid w:val="00A11D4B"/>
    <w:rsid w:val="00A20DF4"/>
    <w:rsid w:val="00A22B73"/>
    <w:rsid w:val="00A25A6A"/>
    <w:rsid w:val="00A30993"/>
    <w:rsid w:val="00A33476"/>
    <w:rsid w:val="00A41844"/>
    <w:rsid w:val="00A41C1F"/>
    <w:rsid w:val="00A4297E"/>
    <w:rsid w:val="00A43791"/>
    <w:rsid w:val="00A438E7"/>
    <w:rsid w:val="00A43A76"/>
    <w:rsid w:val="00A44629"/>
    <w:rsid w:val="00A463F3"/>
    <w:rsid w:val="00A46ADD"/>
    <w:rsid w:val="00A46C18"/>
    <w:rsid w:val="00A51764"/>
    <w:rsid w:val="00A51D36"/>
    <w:rsid w:val="00A5237F"/>
    <w:rsid w:val="00A52DD1"/>
    <w:rsid w:val="00A52FF6"/>
    <w:rsid w:val="00A55A53"/>
    <w:rsid w:val="00A57CB2"/>
    <w:rsid w:val="00A60E73"/>
    <w:rsid w:val="00A66D8C"/>
    <w:rsid w:val="00A66E0C"/>
    <w:rsid w:val="00A6771E"/>
    <w:rsid w:val="00A70336"/>
    <w:rsid w:val="00A70962"/>
    <w:rsid w:val="00A72BC7"/>
    <w:rsid w:val="00A747CC"/>
    <w:rsid w:val="00A75284"/>
    <w:rsid w:val="00A75504"/>
    <w:rsid w:val="00A76159"/>
    <w:rsid w:val="00A76353"/>
    <w:rsid w:val="00A77A8A"/>
    <w:rsid w:val="00A816DF"/>
    <w:rsid w:val="00A817D2"/>
    <w:rsid w:val="00A81D5E"/>
    <w:rsid w:val="00A8393F"/>
    <w:rsid w:val="00A847F2"/>
    <w:rsid w:val="00A8651E"/>
    <w:rsid w:val="00A86EF7"/>
    <w:rsid w:val="00A919E5"/>
    <w:rsid w:val="00A92FBB"/>
    <w:rsid w:val="00A95722"/>
    <w:rsid w:val="00A9714E"/>
    <w:rsid w:val="00A97A72"/>
    <w:rsid w:val="00A97F99"/>
    <w:rsid w:val="00AA015E"/>
    <w:rsid w:val="00AA17FF"/>
    <w:rsid w:val="00AA182C"/>
    <w:rsid w:val="00AA30BC"/>
    <w:rsid w:val="00AA38C9"/>
    <w:rsid w:val="00AA3E2F"/>
    <w:rsid w:val="00AA45D5"/>
    <w:rsid w:val="00AA63C9"/>
    <w:rsid w:val="00AA683F"/>
    <w:rsid w:val="00AA69DB"/>
    <w:rsid w:val="00AA77A1"/>
    <w:rsid w:val="00AB0218"/>
    <w:rsid w:val="00AB193E"/>
    <w:rsid w:val="00AB1EEF"/>
    <w:rsid w:val="00AB3350"/>
    <w:rsid w:val="00AB3CAD"/>
    <w:rsid w:val="00AB4809"/>
    <w:rsid w:val="00AB7521"/>
    <w:rsid w:val="00AC3EB1"/>
    <w:rsid w:val="00AC4A45"/>
    <w:rsid w:val="00AC5E14"/>
    <w:rsid w:val="00AD2336"/>
    <w:rsid w:val="00AD2368"/>
    <w:rsid w:val="00AD396F"/>
    <w:rsid w:val="00AD4C4C"/>
    <w:rsid w:val="00AD50C6"/>
    <w:rsid w:val="00AD5504"/>
    <w:rsid w:val="00AE004C"/>
    <w:rsid w:val="00AE0D4E"/>
    <w:rsid w:val="00AE1524"/>
    <w:rsid w:val="00AE32DA"/>
    <w:rsid w:val="00AE35BE"/>
    <w:rsid w:val="00AE3BD9"/>
    <w:rsid w:val="00AE48B9"/>
    <w:rsid w:val="00AE5D55"/>
    <w:rsid w:val="00AE5DAC"/>
    <w:rsid w:val="00AE5DF4"/>
    <w:rsid w:val="00AE63E5"/>
    <w:rsid w:val="00AE66DE"/>
    <w:rsid w:val="00AE6B7A"/>
    <w:rsid w:val="00AE6ECD"/>
    <w:rsid w:val="00AF0B4F"/>
    <w:rsid w:val="00AF0EC0"/>
    <w:rsid w:val="00AF3FFA"/>
    <w:rsid w:val="00AF5D5A"/>
    <w:rsid w:val="00AF6503"/>
    <w:rsid w:val="00AF700F"/>
    <w:rsid w:val="00AF7D0D"/>
    <w:rsid w:val="00B00360"/>
    <w:rsid w:val="00B01050"/>
    <w:rsid w:val="00B04395"/>
    <w:rsid w:val="00B06E13"/>
    <w:rsid w:val="00B10AFF"/>
    <w:rsid w:val="00B11801"/>
    <w:rsid w:val="00B13535"/>
    <w:rsid w:val="00B14264"/>
    <w:rsid w:val="00B16541"/>
    <w:rsid w:val="00B17389"/>
    <w:rsid w:val="00B17EB1"/>
    <w:rsid w:val="00B21485"/>
    <w:rsid w:val="00B22F58"/>
    <w:rsid w:val="00B23E3C"/>
    <w:rsid w:val="00B2661C"/>
    <w:rsid w:val="00B269C8"/>
    <w:rsid w:val="00B27D6D"/>
    <w:rsid w:val="00B303C4"/>
    <w:rsid w:val="00B339DE"/>
    <w:rsid w:val="00B34FDA"/>
    <w:rsid w:val="00B35D42"/>
    <w:rsid w:val="00B35E61"/>
    <w:rsid w:val="00B43563"/>
    <w:rsid w:val="00B447B0"/>
    <w:rsid w:val="00B44879"/>
    <w:rsid w:val="00B452C5"/>
    <w:rsid w:val="00B52F51"/>
    <w:rsid w:val="00B53464"/>
    <w:rsid w:val="00B53E9B"/>
    <w:rsid w:val="00B569A8"/>
    <w:rsid w:val="00B629A9"/>
    <w:rsid w:val="00B64BE8"/>
    <w:rsid w:val="00B64C2A"/>
    <w:rsid w:val="00B65D08"/>
    <w:rsid w:val="00B674C2"/>
    <w:rsid w:val="00B67ECB"/>
    <w:rsid w:val="00B71CA3"/>
    <w:rsid w:val="00B732EE"/>
    <w:rsid w:val="00B73C4E"/>
    <w:rsid w:val="00B73F04"/>
    <w:rsid w:val="00B7522D"/>
    <w:rsid w:val="00B802CF"/>
    <w:rsid w:val="00B802DD"/>
    <w:rsid w:val="00B80AE1"/>
    <w:rsid w:val="00B82D6C"/>
    <w:rsid w:val="00B83473"/>
    <w:rsid w:val="00B83992"/>
    <w:rsid w:val="00B85AC1"/>
    <w:rsid w:val="00B9141B"/>
    <w:rsid w:val="00B92D67"/>
    <w:rsid w:val="00B93169"/>
    <w:rsid w:val="00B93562"/>
    <w:rsid w:val="00B93C4F"/>
    <w:rsid w:val="00B95B6F"/>
    <w:rsid w:val="00B9603A"/>
    <w:rsid w:val="00B978A7"/>
    <w:rsid w:val="00B97E8D"/>
    <w:rsid w:val="00BA1124"/>
    <w:rsid w:val="00BA1209"/>
    <w:rsid w:val="00BA1212"/>
    <w:rsid w:val="00BA382A"/>
    <w:rsid w:val="00BA386C"/>
    <w:rsid w:val="00BA435B"/>
    <w:rsid w:val="00BA7BD4"/>
    <w:rsid w:val="00BA7FCF"/>
    <w:rsid w:val="00BB166A"/>
    <w:rsid w:val="00BB1FEA"/>
    <w:rsid w:val="00BB2217"/>
    <w:rsid w:val="00BC081D"/>
    <w:rsid w:val="00BC0D05"/>
    <w:rsid w:val="00BC4213"/>
    <w:rsid w:val="00BC437D"/>
    <w:rsid w:val="00BC4592"/>
    <w:rsid w:val="00BC4702"/>
    <w:rsid w:val="00BC5657"/>
    <w:rsid w:val="00BC5899"/>
    <w:rsid w:val="00BC6495"/>
    <w:rsid w:val="00BD5194"/>
    <w:rsid w:val="00BD5454"/>
    <w:rsid w:val="00BD57F6"/>
    <w:rsid w:val="00BD5818"/>
    <w:rsid w:val="00BD7043"/>
    <w:rsid w:val="00BD7C97"/>
    <w:rsid w:val="00BE373C"/>
    <w:rsid w:val="00BE4300"/>
    <w:rsid w:val="00BE4F3C"/>
    <w:rsid w:val="00BE7D8C"/>
    <w:rsid w:val="00BF002B"/>
    <w:rsid w:val="00BF01D2"/>
    <w:rsid w:val="00BF171E"/>
    <w:rsid w:val="00BF3091"/>
    <w:rsid w:val="00BF3987"/>
    <w:rsid w:val="00BF4F03"/>
    <w:rsid w:val="00C0074B"/>
    <w:rsid w:val="00C0115F"/>
    <w:rsid w:val="00C01222"/>
    <w:rsid w:val="00C01F18"/>
    <w:rsid w:val="00C0280C"/>
    <w:rsid w:val="00C02ACF"/>
    <w:rsid w:val="00C02C4B"/>
    <w:rsid w:val="00C03452"/>
    <w:rsid w:val="00C03CDB"/>
    <w:rsid w:val="00C052B3"/>
    <w:rsid w:val="00C07831"/>
    <w:rsid w:val="00C10353"/>
    <w:rsid w:val="00C126B6"/>
    <w:rsid w:val="00C12D2A"/>
    <w:rsid w:val="00C15249"/>
    <w:rsid w:val="00C161D1"/>
    <w:rsid w:val="00C168A5"/>
    <w:rsid w:val="00C16B4D"/>
    <w:rsid w:val="00C17427"/>
    <w:rsid w:val="00C2167E"/>
    <w:rsid w:val="00C21EB0"/>
    <w:rsid w:val="00C22F17"/>
    <w:rsid w:val="00C27262"/>
    <w:rsid w:val="00C27E1F"/>
    <w:rsid w:val="00C3161C"/>
    <w:rsid w:val="00C317E2"/>
    <w:rsid w:val="00C32D77"/>
    <w:rsid w:val="00C32E43"/>
    <w:rsid w:val="00C32E6A"/>
    <w:rsid w:val="00C32E9C"/>
    <w:rsid w:val="00C3343A"/>
    <w:rsid w:val="00C34459"/>
    <w:rsid w:val="00C3468D"/>
    <w:rsid w:val="00C35FE8"/>
    <w:rsid w:val="00C37259"/>
    <w:rsid w:val="00C3737B"/>
    <w:rsid w:val="00C40254"/>
    <w:rsid w:val="00C43C30"/>
    <w:rsid w:val="00C44447"/>
    <w:rsid w:val="00C467C3"/>
    <w:rsid w:val="00C46BE0"/>
    <w:rsid w:val="00C477EC"/>
    <w:rsid w:val="00C47979"/>
    <w:rsid w:val="00C501E1"/>
    <w:rsid w:val="00C50510"/>
    <w:rsid w:val="00C51856"/>
    <w:rsid w:val="00C51927"/>
    <w:rsid w:val="00C51EC2"/>
    <w:rsid w:val="00C520CF"/>
    <w:rsid w:val="00C526E1"/>
    <w:rsid w:val="00C52989"/>
    <w:rsid w:val="00C534D8"/>
    <w:rsid w:val="00C536E4"/>
    <w:rsid w:val="00C56132"/>
    <w:rsid w:val="00C60E2A"/>
    <w:rsid w:val="00C63CC6"/>
    <w:rsid w:val="00C64814"/>
    <w:rsid w:val="00C67E22"/>
    <w:rsid w:val="00C67E93"/>
    <w:rsid w:val="00C741B0"/>
    <w:rsid w:val="00C74F21"/>
    <w:rsid w:val="00C76318"/>
    <w:rsid w:val="00C764EE"/>
    <w:rsid w:val="00C768A3"/>
    <w:rsid w:val="00C811F2"/>
    <w:rsid w:val="00C81338"/>
    <w:rsid w:val="00C82051"/>
    <w:rsid w:val="00C849E0"/>
    <w:rsid w:val="00C84E38"/>
    <w:rsid w:val="00C85067"/>
    <w:rsid w:val="00C872A3"/>
    <w:rsid w:val="00C9002D"/>
    <w:rsid w:val="00C91E3C"/>
    <w:rsid w:val="00C92983"/>
    <w:rsid w:val="00C92FED"/>
    <w:rsid w:val="00C9483E"/>
    <w:rsid w:val="00C9512A"/>
    <w:rsid w:val="00C96288"/>
    <w:rsid w:val="00CA157E"/>
    <w:rsid w:val="00CA2B0C"/>
    <w:rsid w:val="00CA37CF"/>
    <w:rsid w:val="00CA3B2B"/>
    <w:rsid w:val="00CA46C4"/>
    <w:rsid w:val="00CA4EB3"/>
    <w:rsid w:val="00CA5F5D"/>
    <w:rsid w:val="00CA5FBD"/>
    <w:rsid w:val="00CB0F46"/>
    <w:rsid w:val="00CB26DD"/>
    <w:rsid w:val="00CB333E"/>
    <w:rsid w:val="00CB3564"/>
    <w:rsid w:val="00CB5B55"/>
    <w:rsid w:val="00CB61CA"/>
    <w:rsid w:val="00CB645B"/>
    <w:rsid w:val="00CB64AF"/>
    <w:rsid w:val="00CB6A0B"/>
    <w:rsid w:val="00CB724C"/>
    <w:rsid w:val="00CC0DFB"/>
    <w:rsid w:val="00CC1779"/>
    <w:rsid w:val="00CC1AFD"/>
    <w:rsid w:val="00CC3F25"/>
    <w:rsid w:val="00CC6003"/>
    <w:rsid w:val="00CC60DC"/>
    <w:rsid w:val="00CC7AB8"/>
    <w:rsid w:val="00CD049F"/>
    <w:rsid w:val="00CD1D46"/>
    <w:rsid w:val="00CD5071"/>
    <w:rsid w:val="00CD5800"/>
    <w:rsid w:val="00CD7826"/>
    <w:rsid w:val="00CE03A2"/>
    <w:rsid w:val="00CE7CBA"/>
    <w:rsid w:val="00CF1835"/>
    <w:rsid w:val="00CF4FDE"/>
    <w:rsid w:val="00CF7128"/>
    <w:rsid w:val="00CF79FF"/>
    <w:rsid w:val="00D00AA7"/>
    <w:rsid w:val="00D00F9D"/>
    <w:rsid w:val="00D0286D"/>
    <w:rsid w:val="00D04A75"/>
    <w:rsid w:val="00D0748D"/>
    <w:rsid w:val="00D07673"/>
    <w:rsid w:val="00D07C3C"/>
    <w:rsid w:val="00D11C09"/>
    <w:rsid w:val="00D12D14"/>
    <w:rsid w:val="00D136D0"/>
    <w:rsid w:val="00D15B03"/>
    <w:rsid w:val="00D15E9B"/>
    <w:rsid w:val="00D169D1"/>
    <w:rsid w:val="00D16E47"/>
    <w:rsid w:val="00D172F1"/>
    <w:rsid w:val="00D20F1B"/>
    <w:rsid w:val="00D233E5"/>
    <w:rsid w:val="00D249D8"/>
    <w:rsid w:val="00D257B0"/>
    <w:rsid w:val="00D26BA7"/>
    <w:rsid w:val="00D26F0D"/>
    <w:rsid w:val="00D272BA"/>
    <w:rsid w:val="00D314FC"/>
    <w:rsid w:val="00D34656"/>
    <w:rsid w:val="00D37834"/>
    <w:rsid w:val="00D37B00"/>
    <w:rsid w:val="00D41B01"/>
    <w:rsid w:val="00D42C97"/>
    <w:rsid w:val="00D4346F"/>
    <w:rsid w:val="00D44597"/>
    <w:rsid w:val="00D44DFD"/>
    <w:rsid w:val="00D46B22"/>
    <w:rsid w:val="00D472D6"/>
    <w:rsid w:val="00D509D5"/>
    <w:rsid w:val="00D50ED1"/>
    <w:rsid w:val="00D51B21"/>
    <w:rsid w:val="00D52EF0"/>
    <w:rsid w:val="00D545B7"/>
    <w:rsid w:val="00D54A5E"/>
    <w:rsid w:val="00D54F3E"/>
    <w:rsid w:val="00D55BB7"/>
    <w:rsid w:val="00D562A3"/>
    <w:rsid w:val="00D563DB"/>
    <w:rsid w:val="00D57A3B"/>
    <w:rsid w:val="00D61F4A"/>
    <w:rsid w:val="00D63764"/>
    <w:rsid w:val="00D7480F"/>
    <w:rsid w:val="00D76461"/>
    <w:rsid w:val="00D76D23"/>
    <w:rsid w:val="00D76F8C"/>
    <w:rsid w:val="00D802B1"/>
    <w:rsid w:val="00D80A79"/>
    <w:rsid w:val="00D815F5"/>
    <w:rsid w:val="00D828AA"/>
    <w:rsid w:val="00D82F9F"/>
    <w:rsid w:val="00D83068"/>
    <w:rsid w:val="00D839EE"/>
    <w:rsid w:val="00D84136"/>
    <w:rsid w:val="00D84B75"/>
    <w:rsid w:val="00D87D5F"/>
    <w:rsid w:val="00D9068C"/>
    <w:rsid w:val="00D919B3"/>
    <w:rsid w:val="00D920E6"/>
    <w:rsid w:val="00D956D3"/>
    <w:rsid w:val="00D95799"/>
    <w:rsid w:val="00DA0410"/>
    <w:rsid w:val="00DA1F71"/>
    <w:rsid w:val="00DA280A"/>
    <w:rsid w:val="00DA36BC"/>
    <w:rsid w:val="00DA4308"/>
    <w:rsid w:val="00DA4E4B"/>
    <w:rsid w:val="00DA694E"/>
    <w:rsid w:val="00DA6D5B"/>
    <w:rsid w:val="00DB2806"/>
    <w:rsid w:val="00DB500A"/>
    <w:rsid w:val="00DB783C"/>
    <w:rsid w:val="00DC2399"/>
    <w:rsid w:val="00DC33F6"/>
    <w:rsid w:val="00DC3BBB"/>
    <w:rsid w:val="00DC4815"/>
    <w:rsid w:val="00DD056B"/>
    <w:rsid w:val="00DD283E"/>
    <w:rsid w:val="00DE04DC"/>
    <w:rsid w:val="00DE2BA2"/>
    <w:rsid w:val="00DE4181"/>
    <w:rsid w:val="00DE4806"/>
    <w:rsid w:val="00DE5353"/>
    <w:rsid w:val="00DE6AF0"/>
    <w:rsid w:val="00DE70C6"/>
    <w:rsid w:val="00DE70D7"/>
    <w:rsid w:val="00DF05C9"/>
    <w:rsid w:val="00DF0D13"/>
    <w:rsid w:val="00DF160C"/>
    <w:rsid w:val="00DF20C1"/>
    <w:rsid w:val="00DF376B"/>
    <w:rsid w:val="00DF3887"/>
    <w:rsid w:val="00DF3A6A"/>
    <w:rsid w:val="00DF4354"/>
    <w:rsid w:val="00DF4F05"/>
    <w:rsid w:val="00DF5AE4"/>
    <w:rsid w:val="00DF5CE7"/>
    <w:rsid w:val="00E00AD8"/>
    <w:rsid w:val="00E015AA"/>
    <w:rsid w:val="00E01DD9"/>
    <w:rsid w:val="00E028EA"/>
    <w:rsid w:val="00E02A3F"/>
    <w:rsid w:val="00E030D3"/>
    <w:rsid w:val="00E0315D"/>
    <w:rsid w:val="00E03267"/>
    <w:rsid w:val="00E03FFA"/>
    <w:rsid w:val="00E05823"/>
    <w:rsid w:val="00E062C6"/>
    <w:rsid w:val="00E12C83"/>
    <w:rsid w:val="00E13325"/>
    <w:rsid w:val="00E13EE3"/>
    <w:rsid w:val="00E15097"/>
    <w:rsid w:val="00E15FB5"/>
    <w:rsid w:val="00E164A3"/>
    <w:rsid w:val="00E172AA"/>
    <w:rsid w:val="00E204D6"/>
    <w:rsid w:val="00E20DF8"/>
    <w:rsid w:val="00E21362"/>
    <w:rsid w:val="00E2166A"/>
    <w:rsid w:val="00E217F6"/>
    <w:rsid w:val="00E21902"/>
    <w:rsid w:val="00E21EBF"/>
    <w:rsid w:val="00E24013"/>
    <w:rsid w:val="00E240DB"/>
    <w:rsid w:val="00E272DC"/>
    <w:rsid w:val="00E27A80"/>
    <w:rsid w:val="00E30570"/>
    <w:rsid w:val="00E31E4E"/>
    <w:rsid w:val="00E33199"/>
    <w:rsid w:val="00E349AE"/>
    <w:rsid w:val="00E35999"/>
    <w:rsid w:val="00E35FF6"/>
    <w:rsid w:val="00E36D56"/>
    <w:rsid w:val="00E37871"/>
    <w:rsid w:val="00E40E1F"/>
    <w:rsid w:val="00E424E4"/>
    <w:rsid w:val="00E433CB"/>
    <w:rsid w:val="00E448CA"/>
    <w:rsid w:val="00E44923"/>
    <w:rsid w:val="00E51303"/>
    <w:rsid w:val="00E518B4"/>
    <w:rsid w:val="00E53AF9"/>
    <w:rsid w:val="00E544F0"/>
    <w:rsid w:val="00E6128E"/>
    <w:rsid w:val="00E61857"/>
    <w:rsid w:val="00E6301B"/>
    <w:rsid w:val="00E634ED"/>
    <w:rsid w:val="00E65F17"/>
    <w:rsid w:val="00E67AAD"/>
    <w:rsid w:val="00E71346"/>
    <w:rsid w:val="00E71A81"/>
    <w:rsid w:val="00E71FA0"/>
    <w:rsid w:val="00E72A39"/>
    <w:rsid w:val="00E72B92"/>
    <w:rsid w:val="00E72C31"/>
    <w:rsid w:val="00E737C9"/>
    <w:rsid w:val="00E75C89"/>
    <w:rsid w:val="00E76514"/>
    <w:rsid w:val="00E7701C"/>
    <w:rsid w:val="00E77CF3"/>
    <w:rsid w:val="00E77DF8"/>
    <w:rsid w:val="00E8076C"/>
    <w:rsid w:val="00E80908"/>
    <w:rsid w:val="00E8699F"/>
    <w:rsid w:val="00E91424"/>
    <w:rsid w:val="00E91EDD"/>
    <w:rsid w:val="00E94685"/>
    <w:rsid w:val="00E9631A"/>
    <w:rsid w:val="00EA07E0"/>
    <w:rsid w:val="00EA3914"/>
    <w:rsid w:val="00EA52B1"/>
    <w:rsid w:val="00EA5406"/>
    <w:rsid w:val="00EA57CE"/>
    <w:rsid w:val="00EA6A3F"/>
    <w:rsid w:val="00EA6A78"/>
    <w:rsid w:val="00EA6AA4"/>
    <w:rsid w:val="00EA7CFA"/>
    <w:rsid w:val="00EA7EBB"/>
    <w:rsid w:val="00EB412A"/>
    <w:rsid w:val="00EB46AB"/>
    <w:rsid w:val="00EB5E60"/>
    <w:rsid w:val="00EC5220"/>
    <w:rsid w:val="00EC6FC6"/>
    <w:rsid w:val="00ED00D2"/>
    <w:rsid w:val="00ED0DCE"/>
    <w:rsid w:val="00ED0FAF"/>
    <w:rsid w:val="00ED1ABD"/>
    <w:rsid w:val="00ED27C0"/>
    <w:rsid w:val="00ED4604"/>
    <w:rsid w:val="00ED76E7"/>
    <w:rsid w:val="00ED796C"/>
    <w:rsid w:val="00ED7DBB"/>
    <w:rsid w:val="00EE1695"/>
    <w:rsid w:val="00EE1C26"/>
    <w:rsid w:val="00EE2621"/>
    <w:rsid w:val="00EE38B6"/>
    <w:rsid w:val="00EE5515"/>
    <w:rsid w:val="00EE5828"/>
    <w:rsid w:val="00EE72EC"/>
    <w:rsid w:val="00EE7A96"/>
    <w:rsid w:val="00EE7D8A"/>
    <w:rsid w:val="00EF05FF"/>
    <w:rsid w:val="00EF1EDD"/>
    <w:rsid w:val="00EF2CA7"/>
    <w:rsid w:val="00EF365E"/>
    <w:rsid w:val="00EF606E"/>
    <w:rsid w:val="00EF6BA7"/>
    <w:rsid w:val="00EF7884"/>
    <w:rsid w:val="00F016F5"/>
    <w:rsid w:val="00F018EC"/>
    <w:rsid w:val="00F037B1"/>
    <w:rsid w:val="00F06D8B"/>
    <w:rsid w:val="00F07044"/>
    <w:rsid w:val="00F077EF"/>
    <w:rsid w:val="00F07B25"/>
    <w:rsid w:val="00F07B84"/>
    <w:rsid w:val="00F101B8"/>
    <w:rsid w:val="00F10217"/>
    <w:rsid w:val="00F10DD9"/>
    <w:rsid w:val="00F1258A"/>
    <w:rsid w:val="00F13023"/>
    <w:rsid w:val="00F14ADE"/>
    <w:rsid w:val="00F14EB3"/>
    <w:rsid w:val="00F16A88"/>
    <w:rsid w:val="00F171C7"/>
    <w:rsid w:val="00F20345"/>
    <w:rsid w:val="00F21091"/>
    <w:rsid w:val="00F213BE"/>
    <w:rsid w:val="00F22A64"/>
    <w:rsid w:val="00F233AA"/>
    <w:rsid w:val="00F257AC"/>
    <w:rsid w:val="00F25CC1"/>
    <w:rsid w:val="00F2650F"/>
    <w:rsid w:val="00F26D2B"/>
    <w:rsid w:val="00F27565"/>
    <w:rsid w:val="00F314ED"/>
    <w:rsid w:val="00F323DC"/>
    <w:rsid w:val="00F3245F"/>
    <w:rsid w:val="00F355A1"/>
    <w:rsid w:val="00F360FA"/>
    <w:rsid w:val="00F367F2"/>
    <w:rsid w:val="00F376A8"/>
    <w:rsid w:val="00F40168"/>
    <w:rsid w:val="00F40991"/>
    <w:rsid w:val="00F40AB5"/>
    <w:rsid w:val="00F449DF"/>
    <w:rsid w:val="00F45B88"/>
    <w:rsid w:val="00F46655"/>
    <w:rsid w:val="00F46A95"/>
    <w:rsid w:val="00F47235"/>
    <w:rsid w:val="00F5034B"/>
    <w:rsid w:val="00F513F5"/>
    <w:rsid w:val="00F51986"/>
    <w:rsid w:val="00F5425D"/>
    <w:rsid w:val="00F557C7"/>
    <w:rsid w:val="00F562C7"/>
    <w:rsid w:val="00F56AF5"/>
    <w:rsid w:val="00F605C0"/>
    <w:rsid w:val="00F606F8"/>
    <w:rsid w:val="00F61D1C"/>
    <w:rsid w:val="00F6250D"/>
    <w:rsid w:val="00F66522"/>
    <w:rsid w:val="00F67156"/>
    <w:rsid w:val="00F73268"/>
    <w:rsid w:val="00F74EA3"/>
    <w:rsid w:val="00F754D9"/>
    <w:rsid w:val="00F7697F"/>
    <w:rsid w:val="00F76D66"/>
    <w:rsid w:val="00F77252"/>
    <w:rsid w:val="00F80586"/>
    <w:rsid w:val="00F80BC9"/>
    <w:rsid w:val="00F8152F"/>
    <w:rsid w:val="00F829D3"/>
    <w:rsid w:val="00F82E45"/>
    <w:rsid w:val="00F838FD"/>
    <w:rsid w:val="00F83F53"/>
    <w:rsid w:val="00F86FF8"/>
    <w:rsid w:val="00F9096E"/>
    <w:rsid w:val="00F90C5E"/>
    <w:rsid w:val="00F91650"/>
    <w:rsid w:val="00F93280"/>
    <w:rsid w:val="00F9347A"/>
    <w:rsid w:val="00F93491"/>
    <w:rsid w:val="00F93B9F"/>
    <w:rsid w:val="00F93FE5"/>
    <w:rsid w:val="00F9422C"/>
    <w:rsid w:val="00F94D8A"/>
    <w:rsid w:val="00F95E2C"/>
    <w:rsid w:val="00F960EA"/>
    <w:rsid w:val="00F97DAC"/>
    <w:rsid w:val="00FA0562"/>
    <w:rsid w:val="00FA27D3"/>
    <w:rsid w:val="00FA3B05"/>
    <w:rsid w:val="00FA411B"/>
    <w:rsid w:val="00FA4934"/>
    <w:rsid w:val="00FA56FC"/>
    <w:rsid w:val="00FA5E43"/>
    <w:rsid w:val="00FA7B9F"/>
    <w:rsid w:val="00FA7C4F"/>
    <w:rsid w:val="00FB0A5F"/>
    <w:rsid w:val="00FB0B40"/>
    <w:rsid w:val="00FB12D7"/>
    <w:rsid w:val="00FB41A1"/>
    <w:rsid w:val="00FB462A"/>
    <w:rsid w:val="00FB5AEE"/>
    <w:rsid w:val="00FB7BAB"/>
    <w:rsid w:val="00FC2610"/>
    <w:rsid w:val="00FC293B"/>
    <w:rsid w:val="00FC34D5"/>
    <w:rsid w:val="00FC5096"/>
    <w:rsid w:val="00FC596C"/>
    <w:rsid w:val="00FC601E"/>
    <w:rsid w:val="00FC6A0B"/>
    <w:rsid w:val="00FC70A6"/>
    <w:rsid w:val="00FD01DD"/>
    <w:rsid w:val="00FD4816"/>
    <w:rsid w:val="00FD4AEC"/>
    <w:rsid w:val="00FD4DBC"/>
    <w:rsid w:val="00FD4EE7"/>
    <w:rsid w:val="00FD6973"/>
    <w:rsid w:val="00FD7AA5"/>
    <w:rsid w:val="00FE2759"/>
    <w:rsid w:val="00FE2872"/>
    <w:rsid w:val="00FE6846"/>
    <w:rsid w:val="00FF177E"/>
    <w:rsid w:val="00FF33E6"/>
    <w:rsid w:val="00FF48B7"/>
    <w:rsid w:val="00FF4A80"/>
    <w:rsid w:val="00FF4D5B"/>
    <w:rsid w:val="00FF6DC0"/>
    <w:rsid w:val="00FF74E6"/>
    <w:rsid w:val="2D7568A1"/>
    <w:rsid w:val="3BEBFA34"/>
    <w:rsid w:val="3BF6E47E"/>
    <w:rsid w:val="3DCB4993"/>
    <w:rsid w:val="567BD87A"/>
    <w:rsid w:val="5DFD20FB"/>
    <w:rsid w:val="5DFF3907"/>
    <w:rsid w:val="5F8D7A42"/>
    <w:rsid w:val="6FEF0876"/>
    <w:rsid w:val="6FFF9FB2"/>
    <w:rsid w:val="77D3DD57"/>
    <w:rsid w:val="7BFFC022"/>
    <w:rsid w:val="7D4FDE61"/>
    <w:rsid w:val="7E3DE362"/>
    <w:rsid w:val="7EFFEDD9"/>
    <w:rsid w:val="7FFF6C03"/>
    <w:rsid w:val="BCD7B991"/>
    <w:rsid w:val="CDBB6DF1"/>
    <w:rsid w:val="D3BDD0EB"/>
    <w:rsid w:val="DBC13C84"/>
    <w:rsid w:val="DE7F2494"/>
    <w:rsid w:val="DF773E21"/>
    <w:rsid w:val="E5B7A48A"/>
    <w:rsid w:val="EEDF95C5"/>
    <w:rsid w:val="F97F59E8"/>
    <w:rsid w:val="F9FED702"/>
    <w:rsid w:val="FF9FE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039"/>
        <o:r id="V:Rule2" type="connector" idref="#_x0000_s1041"/>
        <o:r id="V:Rule3" type="connector" idref="#_x0000_s1042"/>
        <o:r id="V:Rule4" type="connector" idref="#_x0000_s1044"/>
        <o:r id="V:Rule5" type="connector" idref="#_x0000_s1045"/>
        <o:r id="V:Rule6" type="connector" idref="#_x0000_s1046"/>
        <o:r id="V:Rule7" type="connector" idref="#_x0000_s1047"/>
        <o:r id="V:Rule8" type="connector" idref="#_x0000_s1048"/>
        <o:r id="V:Rule9" type="connector" idref="#_x0000_s1049"/>
        <o:r id="V:Rule10" type="connector" idref="#_x0000_s1050"/>
        <o:r id="V:Rule11" type="connector" idref="#_x0000_s1051"/>
        <o:r id="V:Rule12" type="connector" idref="#_x0000_s1052"/>
        <o:r id="V:Rule13" type="connector" idref="#_x0000_s1053"/>
        <o:r id="V:Rule14" type="connector" idref="#_x0000_s1054"/>
        <o:r id="V:Rule15" type="connector" idref="#_x0000_s1055"/>
        <o:r id="V:Rule16" type="connector" idref="#_x0000_s1056"/>
        <o:r id="V:Rule17" type="connector" idref="#_x0000_s1075"/>
        <o:r id="V:Rule18" type="connector" idref="#_x0000_s1076"/>
        <o:r id="V:Rule19" type="connector" idref="#_x0000_s1077"/>
        <o:r id="V:Rule20" type="connector" idref="#_x0000_s1078"/>
        <o:r id="V:Rule21" type="connector" idref="#_x0000_s1079"/>
        <o:r id="V:Rule22" type="connector" idref="#_x0000_s1086"/>
        <o:r id="V:Rule23" type="connector" idref="#_x0000_s1087"/>
        <o:r id="V:Rule24" type="connector" idref="#_x0000_s1088"/>
        <o:r id="V:Rule25" type="connector" idref="#_x0000_s1089"/>
        <o:r id="V:Rule26" type="connector" idref="#_x0000_s1090"/>
        <o:r id="V:Rule27" type="connector" idref="#_x0000_s1101"/>
        <o:r id="V:Rule28" type="connector" idref="#_x0000_s1102"/>
        <o:r id="V:Rule29" type="connector" idref="#_x0000_s1103"/>
        <o:r id="V:Rule30" type="connector" idref="#_x0000_s1104"/>
        <o:r id="V:Rule31" type="connector" idref="#_x0000_s1105"/>
        <o:r id="V:Rule32" type="connector" idref="#_x0000_s1111"/>
        <o:r id="V:Rule33" type="connector" idref="#_x0000_s1112"/>
        <o:r id="V:Rule34" type="connector" idref="#_x0000_s1113"/>
        <o:r id="V:Rule35" type="connector" idref="#_x0000_s1114"/>
        <o:r id="V:Rule36" type="connector" idref="#_x0000_s1115"/>
        <o:r id="V:Rule37" type="connector" idref="#_x0000_s1147"/>
        <o:r id="V:Rule38" type="connector" idref="#_x0000_s1148"/>
        <o:r id="V:Rule39" type="connector" idref="#_x0000_s1149"/>
        <o:r id="V:Rule40" type="connector" idref="#_x0000_s1155"/>
        <o:r id="V:Rule41" type="connector" idref="#_x0000_s1156"/>
        <o:r id="V:Rule42" type="connector" idref="#_x0000_s1157"/>
        <o:r id="V:Rule43" type="connector" idref="#_x0000_s1165"/>
        <o:r id="V:Rule44" type="connector" idref="#_x0000_s1167"/>
        <o:r id="V:Rule45" type="connector" idref="#_x0000_s1168"/>
        <o:r id="V:Rule46" type="connector" idref="#_x0000_s1169"/>
        <o:r id="V:Rule47" type="connector" idref="#_x0000_s1185"/>
        <o:r id="V:Rule48" type="connector" idref="#_x0000_s1186"/>
        <o:r id="V:Rule49" type="connector" idref="#_x0000_s1187"/>
        <o:r id="V:Rule50" type="connector" idref="#_x0000_s1195"/>
        <o:r id="V:Rule51" type="connector" idref="#_x0000_s1199"/>
        <o:r id="V:Rule52" type="connector" idref="#_x0000_s1200"/>
        <o:r id="V:Rule53" type="connector" idref="#_x0000_s1201"/>
        <o:r id="V:Rule54" type="connector" idref="#_x0000_s1202"/>
        <o:r id="V:Rule55" type="connector" idref="#_x0000_s1206"/>
        <o:r id="V:Rule56" type="connector" idref="#_x0000_s1207"/>
        <o:r id="V:Rule57" type="connector" idref="#_x0000_s1210"/>
        <o:r id="V:Rule58" type="connector" idref="#_x0000_s1213"/>
        <o:r id="V:Rule59" type="connector" idref="#_x0000_s1214"/>
        <o:r id="V:Rule60" type="connector" idref="#_x0000_s1217"/>
        <o:r id="V:Rule61" type="connector" idref="#_x0000_s1218"/>
        <o:r id="V:Rule62" type="connector" idref="#_x0000_s1219"/>
        <o:r id="V:Rule63" type="connector" idref="#_x0000_s1220"/>
        <o:r id="V:Rule64" type="connector" idref="#_x0000_s1223"/>
        <o:r id="V:Rule65" type="connector" idref="#_x0000_s1224"/>
        <o:r id="V:Rule66" type="connector" idref="#_x0000_s1226"/>
        <o:r id="V:Rule67" type="connector" idref="#_x0000_s1228"/>
        <o:r id="V:Rule68" type="connector" idref="#_x0000_s1229"/>
        <o:r id="V:Rule69" type="connector" idref="#_x0000_s1232"/>
        <o:r id="V:Rule70" type="connector" idref="#_x0000_s1233"/>
        <o:r id="V:Rule71" type="connector" idref="#_x0000_s1234"/>
        <o:r id="V:Rule72" type="connector" idref="#_x0000_s1237"/>
        <o:r id="V:Rule73" type="connector" idref="#_x0000_s1238"/>
        <o:r id="V:Rule74" type="connector" idref="#_x0000_s1239"/>
        <o:r id="V:Rule75" type="connector" idref="#_x0000_s1241"/>
        <o:r id="V:Rule76" type="connector" idref="#_x0000_s1242"/>
        <o:r id="V:Rule77" type="connector" idref="#_x0000_s1243"/>
        <o:r id="V:Rule78" type="connector" idref="#_x0000_s1310"/>
        <o:r id="V:Rule79" type="connector" idref="#_x0000_s1311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qFormat="1" w:uiPriority="39" w:semiHidden="0" w:name="toc 4"/>
    <w:lsdException w:qFormat="1" w:uiPriority="39" w:semiHidden="0" w:name="toc 5"/>
    <w:lsdException w:qFormat="1" w:uiPriority="39" w:semiHidden="0" w:name="toc 6"/>
    <w:lsdException w:qFormat="1" w:uiPriority="39" w:semiHidden="0" w:name="toc 7"/>
    <w:lsdException w:qFormat="1" w:uiPriority="39" w:semiHidden="0" w:name="toc 8"/>
    <w:lsdException w:qFormat="1" w:uiPriority="39" w:semiHidden="0" w:name="toc 9"/>
    <w:lsdException w:uiPriority="99" w:name="Normal Indent"/>
    <w:lsdException w:qFormat="1"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semiHidden="0" w:name="caption"/>
    <w:lsdException w:qFormat="1" w:uiPriority="99" w:semiHidden="0" w:name="table of figures"/>
    <w:lsdException w:uiPriority="99" w:name="envelope address"/>
    <w:lsdException w:uiPriority="99" w:name="envelope return"/>
    <w:lsdException w:qFormat="1"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qFormat="1" w:uiPriority="99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link w:val="31"/>
    <w:qFormat/>
    <w:uiPriority w:val="9"/>
    <w:pPr>
      <w:keepNext/>
      <w:keepLines/>
      <w:numPr>
        <w:ilvl w:val="0"/>
        <w:numId w:val="1"/>
      </w:numPr>
      <w:spacing w:before="50" w:beforeLines="50" w:after="50" w:afterLines="50" w:line="578" w:lineRule="auto"/>
      <w:ind w:left="0" w:firstLine="0"/>
      <w:jc w:val="left"/>
      <w:outlineLvl w:val="0"/>
    </w:pPr>
    <w:rPr>
      <w:rFonts w:ascii="Calibri" w:hAnsi="Calibri"/>
      <w:b/>
      <w:bCs/>
      <w:kern w:val="44"/>
      <w:sz w:val="44"/>
      <w:szCs w:val="44"/>
    </w:rPr>
  </w:style>
  <w:style w:type="character" w:default="1" w:styleId="27">
    <w:name w:val="Default Paragraph Font"/>
    <w:semiHidden/>
    <w:unhideWhenUsed/>
    <w:qFormat/>
    <w:uiPriority w:val="1"/>
  </w:style>
  <w:style w:type="table" w:default="1" w:styleId="2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oc 7"/>
    <w:basedOn w:val="1"/>
    <w:next w:val="1"/>
    <w:unhideWhenUsed/>
    <w:qFormat/>
    <w:uiPriority w:val="39"/>
    <w:pPr>
      <w:ind w:left="2520" w:leftChars="1200"/>
    </w:pPr>
    <w:rPr>
      <w:rFonts w:ascii="Calibri" w:hAnsi="Calibri"/>
      <w:sz w:val="21"/>
    </w:rPr>
  </w:style>
  <w:style w:type="paragraph" w:styleId="4">
    <w:name w:val="caption"/>
    <w:basedOn w:val="1"/>
    <w:next w:val="1"/>
    <w:link w:val="61"/>
    <w:unhideWhenUsed/>
    <w:qFormat/>
    <w:uiPriority w:val="35"/>
    <w:rPr>
      <w:rFonts w:ascii="Cambria" w:hAnsi="Cambria" w:eastAsia="黑体"/>
      <w:sz w:val="20"/>
      <w:szCs w:val="20"/>
    </w:rPr>
  </w:style>
  <w:style w:type="paragraph" w:styleId="5">
    <w:name w:val="Document Map"/>
    <w:basedOn w:val="1"/>
    <w:link w:val="44"/>
    <w:semiHidden/>
    <w:unhideWhenUsed/>
    <w:qFormat/>
    <w:uiPriority w:val="99"/>
    <w:rPr>
      <w:rFonts w:ascii="宋体"/>
      <w:sz w:val="18"/>
      <w:szCs w:val="18"/>
    </w:rPr>
  </w:style>
  <w:style w:type="paragraph" w:styleId="6">
    <w:name w:val="annotation text"/>
    <w:basedOn w:val="1"/>
    <w:link w:val="42"/>
    <w:unhideWhenUsed/>
    <w:qFormat/>
    <w:uiPriority w:val="99"/>
    <w:pPr>
      <w:jc w:val="left"/>
    </w:pPr>
  </w:style>
  <w:style w:type="paragraph" w:styleId="7">
    <w:name w:val="Body Text"/>
    <w:basedOn w:val="1"/>
    <w:link w:val="39"/>
    <w:qFormat/>
    <w:uiPriority w:val="0"/>
    <w:pPr>
      <w:spacing w:line="280" w:lineRule="exact"/>
    </w:pPr>
    <w:rPr>
      <w:rFonts w:eastAsia="方正书宋简体"/>
      <w:sz w:val="18"/>
      <w:szCs w:val="24"/>
    </w:rPr>
  </w:style>
  <w:style w:type="paragraph" w:styleId="8">
    <w:name w:val="Body Text Indent"/>
    <w:basedOn w:val="1"/>
    <w:link w:val="45"/>
    <w:unhideWhenUsed/>
    <w:qFormat/>
    <w:uiPriority w:val="99"/>
    <w:pPr>
      <w:spacing w:after="120"/>
      <w:ind w:left="420" w:leftChars="200"/>
    </w:pPr>
  </w:style>
  <w:style w:type="paragraph" w:styleId="9">
    <w:name w:val="toc 5"/>
    <w:basedOn w:val="1"/>
    <w:next w:val="1"/>
    <w:unhideWhenUsed/>
    <w:qFormat/>
    <w:uiPriority w:val="39"/>
    <w:pPr>
      <w:ind w:left="1680" w:leftChars="800"/>
    </w:pPr>
    <w:rPr>
      <w:rFonts w:ascii="Calibri" w:hAnsi="Calibri"/>
      <w:sz w:val="21"/>
    </w:rPr>
  </w:style>
  <w:style w:type="paragraph" w:styleId="10">
    <w:name w:val="toc 3"/>
    <w:basedOn w:val="1"/>
    <w:next w:val="1"/>
    <w:unhideWhenUsed/>
    <w:qFormat/>
    <w:uiPriority w:val="39"/>
    <w:pPr>
      <w:ind w:left="840" w:leftChars="400"/>
    </w:pPr>
  </w:style>
  <w:style w:type="paragraph" w:styleId="11">
    <w:name w:val="toc 8"/>
    <w:basedOn w:val="1"/>
    <w:next w:val="1"/>
    <w:unhideWhenUsed/>
    <w:qFormat/>
    <w:uiPriority w:val="39"/>
    <w:pPr>
      <w:ind w:left="2940" w:leftChars="1400"/>
    </w:pPr>
    <w:rPr>
      <w:rFonts w:ascii="Calibri" w:hAnsi="Calibri"/>
      <w:sz w:val="21"/>
    </w:rPr>
  </w:style>
  <w:style w:type="paragraph" w:styleId="12">
    <w:name w:val="Balloon Text"/>
    <w:basedOn w:val="1"/>
    <w:link w:val="38"/>
    <w:semiHidden/>
    <w:unhideWhenUsed/>
    <w:qFormat/>
    <w:uiPriority w:val="99"/>
    <w:rPr>
      <w:sz w:val="18"/>
      <w:szCs w:val="18"/>
    </w:rPr>
  </w:style>
  <w:style w:type="paragraph" w:styleId="13">
    <w:name w:val="footer"/>
    <w:basedOn w:val="1"/>
    <w:link w:val="3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14">
    <w:name w:val="header"/>
    <w:basedOn w:val="1"/>
    <w:link w:val="3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paragraph" w:styleId="15">
    <w:name w:val="toc 1"/>
    <w:basedOn w:val="1"/>
    <w:next w:val="1"/>
    <w:unhideWhenUsed/>
    <w:qFormat/>
    <w:uiPriority w:val="39"/>
    <w:pPr>
      <w:tabs>
        <w:tab w:val="right" w:leader="dot" w:pos="8296"/>
      </w:tabs>
    </w:pPr>
  </w:style>
  <w:style w:type="paragraph" w:styleId="16">
    <w:name w:val="toc 4"/>
    <w:basedOn w:val="1"/>
    <w:next w:val="1"/>
    <w:unhideWhenUsed/>
    <w:qFormat/>
    <w:uiPriority w:val="39"/>
    <w:pPr>
      <w:ind w:left="1260" w:leftChars="600"/>
    </w:pPr>
    <w:rPr>
      <w:rFonts w:ascii="Calibri" w:hAnsi="Calibri"/>
      <w:sz w:val="21"/>
    </w:rPr>
  </w:style>
  <w:style w:type="paragraph" w:styleId="17">
    <w:name w:val="footnote text"/>
    <w:basedOn w:val="1"/>
    <w:link w:val="53"/>
    <w:semiHidden/>
    <w:unhideWhenUsed/>
    <w:qFormat/>
    <w:uiPriority w:val="99"/>
    <w:pPr>
      <w:snapToGrid w:val="0"/>
      <w:jc w:val="left"/>
    </w:pPr>
    <w:rPr>
      <w:sz w:val="18"/>
      <w:szCs w:val="18"/>
    </w:rPr>
  </w:style>
  <w:style w:type="paragraph" w:styleId="18">
    <w:name w:val="toc 6"/>
    <w:basedOn w:val="1"/>
    <w:next w:val="1"/>
    <w:unhideWhenUsed/>
    <w:qFormat/>
    <w:uiPriority w:val="39"/>
    <w:pPr>
      <w:ind w:left="2100" w:leftChars="1000"/>
    </w:pPr>
    <w:rPr>
      <w:rFonts w:ascii="Calibri" w:hAnsi="Calibri"/>
      <w:sz w:val="21"/>
    </w:rPr>
  </w:style>
  <w:style w:type="paragraph" w:styleId="19">
    <w:name w:val="table of figures"/>
    <w:basedOn w:val="1"/>
    <w:next w:val="1"/>
    <w:unhideWhenUsed/>
    <w:qFormat/>
    <w:uiPriority w:val="99"/>
    <w:pPr>
      <w:spacing w:line="312" w:lineRule="auto"/>
      <w:ind w:left="200" w:hanging="200" w:hangingChars="200"/>
    </w:pPr>
  </w:style>
  <w:style w:type="paragraph" w:styleId="20">
    <w:name w:val="toc 2"/>
    <w:basedOn w:val="1"/>
    <w:next w:val="1"/>
    <w:unhideWhenUsed/>
    <w:qFormat/>
    <w:uiPriority w:val="39"/>
    <w:pPr>
      <w:ind w:left="420" w:leftChars="200"/>
    </w:pPr>
  </w:style>
  <w:style w:type="paragraph" w:styleId="21">
    <w:name w:val="toc 9"/>
    <w:basedOn w:val="1"/>
    <w:next w:val="1"/>
    <w:unhideWhenUsed/>
    <w:qFormat/>
    <w:uiPriority w:val="39"/>
    <w:pPr>
      <w:ind w:left="3360" w:leftChars="1600"/>
    </w:pPr>
    <w:rPr>
      <w:rFonts w:ascii="Calibri" w:hAnsi="Calibri"/>
      <w:sz w:val="21"/>
    </w:rPr>
  </w:style>
  <w:style w:type="paragraph" w:styleId="22">
    <w:name w:val="HTML Preformatted"/>
    <w:basedOn w:val="1"/>
    <w:link w:val="66"/>
    <w:semiHidden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paragraph" w:styleId="23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1"/>
      <w:szCs w:val="21"/>
    </w:rPr>
  </w:style>
  <w:style w:type="paragraph" w:styleId="24">
    <w:name w:val="annotation subject"/>
    <w:basedOn w:val="6"/>
    <w:next w:val="6"/>
    <w:link w:val="43"/>
    <w:semiHidden/>
    <w:unhideWhenUsed/>
    <w:qFormat/>
    <w:uiPriority w:val="99"/>
    <w:rPr>
      <w:b/>
      <w:bCs/>
    </w:rPr>
  </w:style>
  <w:style w:type="table" w:styleId="26">
    <w:name w:val="Table Grid"/>
    <w:basedOn w:val="25"/>
    <w:qFormat/>
    <w:uiPriority w:val="39"/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28">
    <w:name w:val="Hyperlink"/>
    <w:unhideWhenUsed/>
    <w:qFormat/>
    <w:uiPriority w:val="99"/>
    <w:rPr>
      <w:color w:val="0563C1"/>
      <w:u w:val="single"/>
    </w:rPr>
  </w:style>
  <w:style w:type="character" w:styleId="29">
    <w:name w:val="annotation reference"/>
    <w:unhideWhenUsed/>
    <w:qFormat/>
    <w:uiPriority w:val="99"/>
    <w:rPr>
      <w:sz w:val="21"/>
      <w:szCs w:val="21"/>
    </w:rPr>
  </w:style>
  <w:style w:type="character" w:styleId="30">
    <w:name w:val="footnote reference"/>
    <w:semiHidden/>
    <w:unhideWhenUsed/>
    <w:qFormat/>
    <w:uiPriority w:val="99"/>
    <w:rPr>
      <w:vertAlign w:val="superscript"/>
    </w:rPr>
  </w:style>
  <w:style w:type="character" w:customStyle="1" w:styleId="31">
    <w:name w:val="标题 1 字符"/>
    <w:link w:val="2"/>
    <w:qFormat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32">
    <w:name w:val="页眉 字符"/>
    <w:link w:val="14"/>
    <w:qFormat/>
    <w:uiPriority w:val="99"/>
    <w:rPr>
      <w:rFonts w:ascii="Calibri" w:hAnsi="Calibri" w:eastAsia="宋体" w:cs="Times New Roman"/>
      <w:kern w:val="0"/>
      <w:sz w:val="18"/>
      <w:szCs w:val="18"/>
    </w:rPr>
  </w:style>
  <w:style w:type="character" w:customStyle="1" w:styleId="33">
    <w:name w:val="页脚 字符"/>
    <w:link w:val="13"/>
    <w:qFormat/>
    <w:uiPriority w:val="99"/>
    <w:rPr>
      <w:rFonts w:ascii="Calibri" w:hAnsi="Calibri" w:eastAsia="宋体" w:cs="Times New Roman"/>
      <w:kern w:val="0"/>
      <w:sz w:val="18"/>
      <w:szCs w:val="18"/>
    </w:rPr>
  </w:style>
  <w:style w:type="paragraph" w:customStyle="1" w:styleId="34">
    <w:name w:val="TOC 标题1"/>
    <w:basedOn w:val="2"/>
    <w:next w:val="1"/>
    <w:unhideWhenUsed/>
    <w:qFormat/>
    <w:uiPriority w:val="39"/>
    <w:pPr>
      <w:widowControl/>
      <w:spacing w:before="240"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35">
    <w:name w:val="MTEquationSection"/>
    <w:qFormat/>
    <w:uiPriority w:val="0"/>
    <w:rPr>
      <w:rFonts w:ascii="Times New Roman" w:hAnsi="Times New Roman"/>
      <w:b/>
      <w:color w:val="FF0000"/>
      <w:sz w:val="44"/>
      <w:szCs w:val="44"/>
    </w:rPr>
  </w:style>
  <w:style w:type="paragraph" w:customStyle="1" w:styleId="36">
    <w:name w:val="MTDisplayEquation"/>
    <w:basedOn w:val="1"/>
    <w:next w:val="1"/>
    <w:link w:val="37"/>
    <w:qFormat/>
    <w:uiPriority w:val="0"/>
    <w:pPr>
      <w:tabs>
        <w:tab w:val="center" w:pos="4160"/>
        <w:tab w:val="right" w:pos="8300"/>
      </w:tabs>
      <w:spacing w:afterLines="10" w:line="312" w:lineRule="auto"/>
      <w:ind w:firstLine="480" w:firstLineChars="200"/>
    </w:pPr>
    <w:rPr>
      <w:szCs w:val="24"/>
    </w:rPr>
  </w:style>
  <w:style w:type="character" w:customStyle="1" w:styleId="37">
    <w:name w:val="MTDisplayEquation Char"/>
    <w:link w:val="36"/>
    <w:qFormat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38">
    <w:name w:val="批注框文本 字符"/>
    <w:link w:val="12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9">
    <w:name w:val="正文文本 字符"/>
    <w:link w:val="7"/>
    <w:qFormat/>
    <w:uiPriority w:val="0"/>
    <w:rPr>
      <w:rFonts w:ascii="Times New Roman" w:hAnsi="Times New Roman" w:eastAsia="方正书宋简体" w:cs="Times New Roman"/>
      <w:sz w:val="18"/>
      <w:szCs w:val="24"/>
    </w:rPr>
  </w:style>
  <w:style w:type="paragraph" w:customStyle="1" w:styleId="40">
    <w:name w:val="M_Text"/>
    <w:basedOn w:val="1"/>
    <w:qFormat/>
    <w:uiPriority w:val="0"/>
    <w:pPr>
      <w:widowControl/>
      <w:spacing w:line="340" w:lineRule="atLeast"/>
      <w:ind w:firstLine="284"/>
    </w:pPr>
    <w:rPr>
      <w:rFonts w:eastAsia="Times New Roman"/>
      <w:color w:val="000000"/>
      <w:kern w:val="0"/>
      <w:szCs w:val="20"/>
      <w:lang w:eastAsia="de-DE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文字 字符"/>
    <w:link w:val="6"/>
    <w:qFormat/>
    <w:uiPriority w:val="99"/>
    <w:rPr>
      <w:rFonts w:ascii="Times New Roman" w:hAnsi="Times New Roman" w:eastAsia="宋体" w:cs="Times New Roman"/>
      <w:sz w:val="24"/>
    </w:rPr>
  </w:style>
  <w:style w:type="character" w:customStyle="1" w:styleId="43">
    <w:name w:val="批注主题 字符"/>
    <w:link w:val="24"/>
    <w:semiHidden/>
    <w:qFormat/>
    <w:uiPriority w:val="99"/>
    <w:rPr>
      <w:rFonts w:ascii="Times New Roman" w:hAnsi="Times New Roman" w:eastAsia="宋体" w:cs="Times New Roman"/>
      <w:b/>
      <w:bCs/>
      <w:sz w:val="24"/>
    </w:rPr>
  </w:style>
  <w:style w:type="character" w:customStyle="1" w:styleId="44">
    <w:name w:val="文档结构图 字符"/>
    <w:link w:val="5"/>
    <w:semiHidden/>
    <w:qFormat/>
    <w:uiPriority w:val="99"/>
    <w:rPr>
      <w:rFonts w:ascii="宋体" w:hAnsi="Times New Roman" w:eastAsia="宋体" w:cs="Times New Roman"/>
      <w:sz w:val="18"/>
      <w:szCs w:val="18"/>
    </w:rPr>
  </w:style>
  <w:style w:type="character" w:customStyle="1" w:styleId="45">
    <w:name w:val="正文文本缩进 字符"/>
    <w:link w:val="8"/>
    <w:qFormat/>
    <w:uiPriority w:val="99"/>
    <w:rPr>
      <w:rFonts w:ascii="Times New Roman" w:hAnsi="Times New Roman" w:eastAsia="宋体" w:cs="Times New Roman"/>
      <w:sz w:val="24"/>
    </w:rPr>
  </w:style>
  <w:style w:type="paragraph" w:customStyle="1" w:styleId="46">
    <w:name w:val="章标题"/>
    <w:basedOn w:val="1"/>
    <w:link w:val="48"/>
    <w:qFormat/>
    <w:uiPriority w:val="0"/>
    <w:pPr>
      <w:numPr>
        <w:ilvl w:val="0"/>
        <w:numId w:val="2"/>
      </w:numPr>
      <w:spacing w:line="960" w:lineRule="auto"/>
      <w:ind w:left="851" w:hanging="851"/>
      <w:jc w:val="center"/>
      <w:outlineLvl w:val="0"/>
    </w:pPr>
    <w:rPr>
      <w:b/>
      <w:sz w:val="44"/>
      <w:szCs w:val="44"/>
    </w:rPr>
  </w:style>
  <w:style w:type="paragraph" w:customStyle="1" w:styleId="47">
    <w:name w:val="前章标题"/>
    <w:basedOn w:val="1"/>
    <w:link w:val="50"/>
    <w:qFormat/>
    <w:uiPriority w:val="0"/>
    <w:pPr>
      <w:spacing w:afterLines="150" w:line="312" w:lineRule="auto"/>
      <w:jc w:val="center"/>
      <w:outlineLvl w:val="0"/>
    </w:pPr>
    <w:rPr>
      <w:b/>
      <w:sz w:val="44"/>
      <w:szCs w:val="44"/>
    </w:rPr>
  </w:style>
  <w:style w:type="character" w:customStyle="1" w:styleId="48">
    <w:name w:val="章标题 Char"/>
    <w:link w:val="46"/>
    <w:qFormat/>
    <w:uiPriority w:val="0"/>
    <w:rPr>
      <w:rFonts w:ascii="Times New Roman" w:hAnsi="Times New Roman" w:eastAsia="宋体" w:cs="Times New Roman"/>
      <w:b/>
      <w:sz w:val="44"/>
      <w:szCs w:val="44"/>
    </w:rPr>
  </w:style>
  <w:style w:type="paragraph" w:customStyle="1" w:styleId="49">
    <w:name w:val="节标题"/>
    <w:basedOn w:val="1"/>
    <w:link w:val="52"/>
    <w:qFormat/>
    <w:uiPriority w:val="0"/>
    <w:pPr>
      <w:numPr>
        <w:ilvl w:val="1"/>
        <w:numId w:val="1"/>
      </w:numPr>
      <w:spacing w:before="50" w:beforeLines="50" w:after="50" w:afterLines="50" w:line="312" w:lineRule="auto"/>
      <w:ind w:left="0" w:firstLine="0"/>
      <w:outlineLvl w:val="1"/>
    </w:pPr>
    <w:rPr>
      <w:b/>
      <w:sz w:val="32"/>
      <w:szCs w:val="32"/>
    </w:rPr>
  </w:style>
  <w:style w:type="character" w:customStyle="1" w:styleId="50">
    <w:name w:val="前章标题 Char"/>
    <w:link w:val="47"/>
    <w:qFormat/>
    <w:uiPriority w:val="0"/>
    <w:rPr>
      <w:rFonts w:ascii="Times New Roman" w:hAnsi="Times New Roman" w:eastAsia="宋体" w:cs="Times New Roman"/>
      <w:b/>
      <w:sz w:val="44"/>
      <w:szCs w:val="44"/>
    </w:rPr>
  </w:style>
  <w:style w:type="paragraph" w:customStyle="1" w:styleId="51">
    <w:name w:val="小节标题"/>
    <w:basedOn w:val="1"/>
    <w:link w:val="54"/>
    <w:qFormat/>
    <w:uiPriority w:val="0"/>
    <w:pPr>
      <w:numPr>
        <w:ilvl w:val="2"/>
        <w:numId w:val="1"/>
      </w:numPr>
      <w:spacing w:beforeLines="100" w:afterLines="50" w:line="312" w:lineRule="auto"/>
      <w:outlineLvl w:val="2"/>
    </w:pPr>
    <w:rPr>
      <w:b/>
      <w:szCs w:val="24"/>
    </w:rPr>
  </w:style>
  <w:style w:type="character" w:customStyle="1" w:styleId="52">
    <w:name w:val="节标题 Char"/>
    <w:link w:val="49"/>
    <w:qFormat/>
    <w:uiPriority w:val="0"/>
    <w:rPr>
      <w:rFonts w:ascii="Times New Roman" w:hAnsi="Times New Roman" w:eastAsia="宋体" w:cs="Times New Roman"/>
      <w:b/>
      <w:sz w:val="32"/>
      <w:szCs w:val="32"/>
    </w:rPr>
  </w:style>
  <w:style w:type="character" w:customStyle="1" w:styleId="53">
    <w:name w:val="脚注文本 字符"/>
    <w:link w:val="17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54">
    <w:name w:val="小节标题 Char"/>
    <w:link w:val="51"/>
    <w:qFormat/>
    <w:uiPriority w:val="0"/>
    <w:rPr>
      <w:rFonts w:ascii="Times New Roman" w:hAnsi="Times New Roman" w:eastAsia="宋体" w:cs="Times New Roman"/>
      <w:b/>
      <w:sz w:val="24"/>
      <w:szCs w:val="24"/>
    </w:rPr>
  </w:style>
  <w:style w:type="paragraph" w:customStyle="1" w:styleId="55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4"/>
      <w:szCs w:val="22"/>
      <w:lang w:val="en-US" w:eastAsia="zh-CN" w:bidi="ar-SA"/>
    </w:rPr>
  </w:style>
  <w:style w:type="paragraph" w:customStyle="1" w:styleId="56">
    <w:name w:val="正文（固定间距）"/>
    <w:basedOn w:val="1"/>
    <w:link w:val="57"/>
    <w:qFormat/>
    <w:uiPriority w:val="0"/>
    <w:pPr>
      <w:spacing w:line="400" w:lineRule="exact"/>
      <w:ind w:firstLine="200" w:firstLineChars="200"/>
      <w:textAlignment w:val="baseline"/>
    </w:pPr>
    <w:rPr>
      <w:rFonts w:cstheme="minorBidi"/>
    </w:rPr>
  </w:style>
  <w:style w:type="character" w:customStyle="1" w:styleId="57">
    <w:name w:val="正文（固定间距） Char"/>
    <w:basedOn w:val="27"/>
    <w:link w:val="56"/>
    <w:qFormat/>
    <w:uiPriority w:val="0"/>
    <w:rPr>
      <w:rFonts w:ascii="Times New Roman" w:hAnsi="Times New Roman" w:eastAsia="宋体"/>
      <w:sz w:val="24"/>
    </w:rPr>
  </w:style>
  <w:style w:type="paragraph" w:customStyle="1" w:styleId="58">
    <w:name w:val="References"/>
    <w:basedOn w:val="1"/>
    <w:qFormat/>
    <w:uiPriority w:val="99"/>
    <w:pPr>
      <w:widowControl/>
      <w:numPr>
        <w:ilvl w:val="0"/>
        <w:numId w:val="3"/>
      </w:numPr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59">
    <w:name w:val="公式"/>
    <w:basedOn w:val="4"/>
    <w:link w:val="60"/>
    <w:qFormat/>
    <w:uiPriority w:val="0"/>
    <w:pPr>
      <w:tabs>
        <w:tab w:val="center" w:pos="4536"/>
        <w:tab w:val="right" w:pos="9214"/>
      </w:tabs>
      <w:jc w:val="center"/>
    </w:pPr>
    <w:rPr>
      <w:rFonts w:eastAsia="宋体" w:asciiTheme="majorHAnsi" w:hAnsiTheme="majorHAnsi" w:cstheme="majorBidi"/>
      <w:sz w:val="24"/>
    </w:rPr>
  </w:style>
  <w:style w:type="character" w:customStyle="1" w:styleId="60">
    <w:name w:val="公式 Char"/>
    <w:basedOn w:val="37"/>
    <w:link w:val="59"/>
    <w:qFormat/>
    <w:uiPriority w:val="0"/>
    <w:rPr>
      <w:rFonts w:eastAsia="宋体" w:asciiTheme="majorHAnsi" w:hAnsiTheme="majorHAnsi" w:cstheme="majorBidi"/>
      <w:sz w:val="24"/>
      <w:szCs w:val="20"/>
    </w:rPr>
  </w:style>
  <w:style w:type="character" w:customStyle="1" w:styleId="61">
    <w:name w:val="题注 字符"/>
    <w:basedOn w:val="27"/>
    <w:link w:val="4"/>
    <w:qFormat/>
    <w:uiPriority w:val="35"/>
    <w:rPr>
      <w:rFonts w:ascii="Cambria" w:hAnsi="Cambria" w:eastAsia="黑体" w:cs="Times New Roman"/>
      <w:sz w:val="20"/>
      <w:szCs w:val="20"/>
    </w:rPr>
  </w:style>
  <w:style w:type="character" w:styleId="62">
    <w:name w:val="Placeholder Text"/>
    <w:basedOn w:val="27"/>
    <w:semiHidden/>
    <w:qFormat/>
    <w:uiPriority w:val="99"/>
    <w:rPr>
      <w:color w:val="808080"/>
    </w:rPr>
  </w:style>
  <w:style w:type="paragraph" w:styleId="63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2"/>
      <w:lang w:val="en-US" w:eastAsia="zh-CN" w:bidi="ar-SA"/>
    </w:rPr>
  </w:style>
  <w:style w:type="paragraph" w:customStyle="1" w:styleId="64">
    <w:name w:val="正文2"/>
    <w:basedOn w:val="63"/>
    <w:link w:val="65"/>
    <w:qFormat/>
    <w:uiPriority w:val="0"/>
    <w:pPr>
      <w:suppressAutoHyphens/>
      <w:spacing w:line="400" w:lineRule="exact"/>
    </w:pPr>
    <w:rPr>
      <w:kern w:val="1"/>
      <w:szCs w:val="24"/>
    </w:rPr>
  </w:style>
  <w:style w:type="character" w:customStyle="1" w:styleId="65">
    <w:name w:val="正文2 字符"/>
    <w:basedOn w:val="27"/>
    <w:link w:val="64"/>
    <w:qFormat/>
    <w:uiPriority w:val="0"/>
    <w:rPr>
      <w:rFonts w:ascii="Times New Roman" w:hAnsi="Times New Roman" w:eastAsia="宋体" w:cs="Times New Roman"/>
      <w:kern w:val="1"/>
      <w:sz w:val="24"/>
      <w:szCs w:val="24"/>
    </w:rPr>
  </w:style>
  <w:style w:type="character" w:customStyle="1" w:styleId="66">
    <w:name w:val="HTML 预设格式 字符"/>
    <w:basedOn w:val="27"/>
    <w:link w:val="22"/>
    <w:semiHidden/>
    <w:qFormat/>
    <w:uiPriority w:val="99"/>
    <w:rPr>
      <w:rFonts w:ascii="宋体" w:hAnsi="宋体" w:eastAsia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5" Type="http://schemas.openxmlformats.org/officeDocument/2006/relationships/fontTable" Target="fontTable.xml"/><Relationship Id="rId54" Type="http://schemas.openxmlformats.org/officeDocument/2006/relationships/numbering" Target="numbering.xml"/><Relationship Id="rId53" Type="http://schemas.openxmlformats.org/officeDocument/2006/relationships/customXml" Target="../customXml/item1.xml"/><Relationship Id="rId52" Type="http://schemas.openxmlformats.org/officeDocument/2006/relationships/image" Target="media/image21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" Type="http://schemas.openxmlformats.org/officeDocument/2006/relationships/header" Target="head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oleObject" Target="embeddings/oleObject19.bin"/><Relationship Id="rId44" Type="http://schemas.openxmlformats.org/officeDocument/2006/relationships/oleObject" Target="embeddings/oleObject18.bin"/><Relationship Id="rId43" Type="http://schemas.openxmlformats.org/officeDocument/2006/relationships/oleObject" Target="embeddings/oleObject17.bin"/><Relationship Id="rId42" Type="http://schemas.openxmlformats.org/officeDocument/2006/relationships/oleObject" Target="embeddings/oleObject16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" Type="http://schemas.openxmlformats.org/officeDocument/2006/relationships/header" Target="header1.xml"/><Relationship Id="rId39" Type="http://schemas.openxmlformats.org/officeDocument/2006/relationships/oleObject" Target="embeddings/oleObject14.bin"/><Relationship Id="rId38" Type="http://schemas.openxmlformats.org/officeDocument/2006/relationships/oleObject" Target="embeddings/oleObject13.bin"/><Relationship Id="rId37" Type="http://schemas.openxmlformats.org/officeDocument/2006/relationships/oleObject" Target="embeddings/oleObject12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1" Type="http://schemas.openxmlformats.org/officeDocument/2006/relationships/oleObject" Target="embeddings/oleObject9.bin"/><Relationship Id="rId30" Type="http://schemas.openxmlformats.org/officeDocument/2006/relationships/image" Target="media/image14.png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8.bin"/><Relationship Id="rId27" Type="http://schemas.openxmlformats.org/officeDocument/2006/relationships/image" Target="media/image12.wmf"/><Relationship Id="rId26" Type="http://schemas.openxmlformats.org/officeDocument/2006/relationships/oleObject" Target="embeddings/oleObject7.bin"/><Relationship Id="rId25" Type="http://schemas.openxmlformats.org/officeDocument/2006/relationships/image" Target="media/image11.png"/><Relationship Id="rId24" Type="http://schemas.openxmlformats.org/officeDocument/2006/relationships/oleObject" Target="embeddings/oleObject6.bin"/><Relationship Id="rId23" Type="http://schemas.openxmlformats.org/officeDocument/2006/relationships/image" Target="media/image10.png"/><Relationship Id="rId22" Type="http://schemas.openxmlformats.org/officeDocument/2006/relationships/oleObject" Target="embeddings/oleObject5.bin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4.bin"/><Relationship Id="rId17" Type="http://schemas.openxmlformats.org/officeDocument/2006/relationships/image" Target="media/image6.png"/><Relationship Id="rId16" Type="http://schemas.openxmlformats.org/officeDocument/2006/relationships/image" Target="media/image5.png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1"/>
    <customShpInfo spid="_x0000_s1042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27"/>
    <customShpInfo spid="_x0000_s1069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81"/>
    <customShpInfo spid="_x0000_s1092"/>
    <customShpInfo spid="_x0000_s1093"/>
    <customShpInfo spid="_x0000_s1070"/>
    <customShpInfo spid="_x0000_s1095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096"/>
    <customShpInfo spid="_x0000_s1107"/>
    <customShpInfo spid="_x0000_s1108"/>
    <customShpInfo spid="_x0000_s1109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06"/>
    <customShpInfo spid="_x0000_s1116"/>
    <customShpInfo spid="_x0000_s1117"/>
    <customShpInfo spid="_x0000_s1143"/>
    <customShpInfo spid="_x0000_s1144"/>
    <customShpInfo spid="_x0000_s1145"/>
    <customShpInfo spid="_x0000_s1147"/>
    <customShpInfo spid="_x0000_s1148"/>
    <customShpInfo spid="_x0000_s1149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094"/>
    <customShpInfo spid="_x0000_s1159"/>
    <customShpInfo spid="_x0000_s1286"/>
    <customShpInfo spid="_x0000_s1285"/>
    <customShpInfo spid="_x0000_s1248"/>
    <customShpInfo spid="_x0000_s1247"/>
    <customShpInfo spid="_x0000_s1246"/>
    <customShpInfo spid="_x0000_s1161"/>
    <customShpInfo spid="_x0000_s1163"/>
    <customShpInfo spid="_x0000_s1164"/>
    <customShpInfo spid="_x0000_s1165"/>
    <customShpInfo spid="_x0000_s1167"/>
    <customShpInfo spid="_x0000_s1168"/>
    <customShpInfo spid="_x0000_s1169"/>
    <customShpInfo spid="_x0000_s1182"/>
    <customShpInfo spid="_x0000_s1183"/>
    <customShpInfo spid="_x0000_s1184"/>
    <customShpInfo spid="_x0000_s1185"/>
    <customShpInfo spid="_x0000_s1186"/>
    <customShpInfo spid="_x0000_s1187"/>
    <customShpInfo spid="_x0000_s1194"/>
    <customShpInfo spid="_x0000_s1195"/>
    <customShpInfo spid="_x0000_s1196"/>
    <customShpInfo spid="_x0000_s1197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206"/>
    <customShpInfo spid="_x0000_s1207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6"/>
    <customShpInfo spid="_x0000_s1228"/>
    <customShpInfo spid="_x0000_s1229"/>
    <customShpInfo spid="_x0000_s1230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309"/>
    <customShpInfo spid="_x0000_s1310"/>
    <customShpInfo spid="_x0000_s1311"/>
    <customShpInfo spid="_x0000_s115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9</Pages>
  <Words>530</Words>
  <Characters>3021</Characters>
  <Lines>25</Lines>
  <Paragraphs>7</Paragraphs>
  <TotalTime>1218</TotalTime>
  <ScaleCrop>false</ScaleCrop>
  <LinksUpToDate>false</LinksUpToDate>
  <CharactersWithSpaces>3544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5-31T04:46:00Z</dcterms:created>
  <dc:creator>lk</dc:creator>
  <cp:lastModifiedBy>liukai</cp:lastModifiedBy>
  <cp:lastPrinted>2017-07-01T02:29:00Z</cp:lastPrinted>
  <dcterms:modified xsi:type="dcterms:W3CDTF">2019-06-13T10:07:34Z</dcterms:modified>
  <cp:revision>2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1.1.0.8372</vt:lpwstr>
  </property>
</Properties>
</file>